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FC72BA" w14:textId="0DCF0EB8" w:rsidR="005072A5" w:rsidRPr="00D1461B" w:rsidRDefault="00D46A1B" w:rsidP="005072A5">
      <w:pPr>
        <w:rPr>
          <w:rFonts w:ascii="Times New Roman" w:hAnsi="Times New Roman"/>
          <w:bCs/>
          <w:iCs/>
          <w:sz w:val="24"/>
          <w:szCs w:val="24"/>
        </w:rPr>
      </w:pPr>
      <w:bookmarkStart w:id="0" w:name="_GoBack"/>
      <w:bookmarkEnd w:id="0"/>
      <w:r w:rsidRPr="00D1461B">
        <w:rPr>
          <w:rFonts w:ascii="Times New Roman" w:eastAsia="Calibri" w:hAnsi="Times New Roman"/>
          <w:sz w:val="24"/>
          <w:szCs w:val="24"/>
        </w:rPr>
        <w:t>1.</w:t>
      </w:r>
      <w:r w:rsidRPr="00D1461B">
        <w:rPr>
          <w:rFonts w:ascii="Times New Roman" w:eastAsia="Calibri" w:hAnsi="Times New Roman"/>
          <w:b/>
          <w:color w:val="FF0000"/>
          <w:sz w:val="24"/>
          <w:szCs w:val="24"/>
        </w:rPr>
        <w:t xml:space="preserve"> </w:t>
      </w:r>
      <w:r w:rsidR="00354CC0" w:rsidRPr="00481097">
        <w:rPr>
          <w:rFonts w:ascii="Times New Roman" w:hAnsi="Times New Roman"/>
          <w:color w:val="000000" w:themeColor="text1"/>
          <w:sz w:val="24"/>
          <w:szCs w:val="24"/>
        </w:rPr>
        <w:t>Aşağıdaki ifadelerden hangisi yanlıştır?</w:t>
      </w:r>
    </w:p>
    <w:p w14:paraId="16BF3FFA" w14:textId="77777777" w:rsidR="00354CC0" w:rsidRPr="00481097" w:rsidRDefault="00354CC0" w:rsidP="00354CC0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µ</w:t>
      </w:r>
      <w:r w:rsidRPr="0048109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X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: X değişkenine ait örnekten hesaplanan ortalamayı ifade eder</w:t>
      </w:r>
    </w:p>
    <w:p w14:paraId="42061BC2" w14:textId="36075917" w:rsidR="00354CC0" w:rsidRPr="00481097" w:rsidRDefault="00354CC0" w:rsidP="00354CC0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 xml:space="preserve">b. 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sym w:font="Symbol" w:char="F073"/>
      </w:r>
      <w:r w:rsidRPr="0048109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X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 xml:space="preserve">: X değişkenine ait populasyondan hesaplanan standart sapmayı </w:t>
      </w:r>
      <w:r>
        <w:rPr>
          <w:rFonts w:ascii="Times New Roman" w:hAnsi="Times New Roman"/>
          <w:color w:val="000000" w:themeColor="text1"/>
          <w:sz w:val="24"/>
          <w:szCs w:val="24"/>
        </w:rPr>
        <w:t>ifade eder</w:t>
      </w:r>
    </w:p>
    <w:p w14:paraId="7F63B551" w14:textId="189CC58A" w:rsidR="00354CC0" w:rsidRPr="00481097" w:rsidRDefault="00354CC0" w:rsidP="00354CC0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c. 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:</m:t>
            </m:r>
          </m:e>
        </m:bar>
      </m:oMath>
      <w:r w:rsidRPr="00481097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X değişkenine ait örnekten h</w:t>
      </w:r>
      <w:r>
        <w:rPr>
          <w:rFonts w:ascii="Times New Roman" w:hAnsi="Times New Roman"/>
          <w:color w:val="000000" w:themeColor="text1"/>
          <w:sz w:val="24"/>
          <w:szCs w:val="24"/>
        </w:rPr>
        <w:t>esaplanan ortalamayı ifade eder</w:t>
      </w:r>
    </w:p>
    <w:p w14:paraId="2F2FEE72" w14:textId="52CED032" w:rsidR="00354CC0" w:rsidRPr="00481097" w:rsidRDefault="00354CC0" w:rsidP="00354CC0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S</m:t>
        </m:r>
      </m:oMath>
      <w:r w:rsidRPr="00481097">
        <w:rPr>
          <w:rFonts w:ascii="Times New Roman" w:eastAsiaTheme="minorEastAsia" w:hAnsi="Times New Roman"/>
          <w:color w:val="000000" w:themeColor="text1"/>
          <w:sz w:val="24"/>
          <w:szCs w:val="24"/>
          <w:vertAlign w:val="subscript"/>
        </w:rPr>
        <w:t>X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: X değişkenine ait örnekten hesaplan</w:t>
      </w:r>
      <w:r>
        <w:rPr>
          <w:rFonts w:ascii="Times New Roman" w:hAnsi="Times New Roman"/>
          <w:color w:val="000000" w:themeColor="text1"/>
          <w:sz w:val="24"/>
          <w:szCs w:val="24"/>
        </w:rPr>
        <w:t>an standart sapmayı ifade eder</w:t>
      </w:r>
    </w:p>
    <w:p w14:paraId="4C63C76F" w14:textId="571EFD2A" w:rsidR="005072A5" w:rsidRPr="00D1461B" w:rsidRDefault="00354CC0" w:rsidP="00354CC0">
      <w:pPr>
        <w:rPr>
          <w:rFonts w:ascii="Times New Roman" w:hAnsi="Times New Roman"/>
          <w:bCs/>
          <w:iCs/>
          <w:sz w:val="24"/>
          <w:szCs w:val="24"/>
        </w:rPr>
      </w:pPr>
      <w:r w:rsidRPr="00481097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e.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  <w:sym w:font="Symbol" w:char="F073"/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</m:t>
            </m:r>
          </m:sub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sup>
        </m:sSubSup>
      </m:oMath>
      <w:r w:rsidRPr="00481097">
        <w:rPr>
          <w:rFonts w:ascii="Times New Roman" w:hAnsi="Times New Roman"/>
          <w:color w:val="000000" w:themeColor="text1"/>
          <w:sz w:val="24"/>
          <w:szCs w:val="24"/>
        </w:rPr>
        <w:t>: X değişkenine ait populasyondan hesaplanan varyansı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ifade eder</w:t>
      </w:r>
    </w:p>
    <w:p w14:paraId="25F85083" w14:textId="77777777" w:rsidR="005072A5" w:rsidRPr="00D1461B" w:rsidRDefault="005072A5" w:rsidP="005072A5">
      <w:pPr>
        <w:rPr>
          <w:rFonts w:ascii="Times New Roman" w:eastAsia="Calibri" w:hAnsi="Times New Roman"/>
          <w:b/>
          <w:sz w:val="24"/>
          <w:szCs w:val="24"/>
        </w:rPr>
      </w:pPr>
    </w:p>
    <w:p w14:paraId="512CD306" w14:textId="67CD1061" w:rsidR="005072A5" w:rsidRPr="00D1461B" w:rsidRDefault="00D46A1B" w:rsidP="005072A5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2. </w:t>
      </w:r>
      <w:r w:rsidR="002008BF" w:rsidRPr="00481097">
        <w:rPr>
          <w:rFonts w:ascii="Times New Roman" w:hAnsi="Times New Roman"/>
          <w:color w:val="000000" w:themeColor="text1"/>
          <w:sz w:val="24"/>
          <w:szCs w:val="24"/>
        </w:rPr>
        <w:t>Aşağıdakilerden hangisi bir sıralanan değişkendir?</w:t>
      </w:r>
    </w:p>
    <w:p w14:paraId="6CAE92E3" w14:textId="77777777" w:rsidR="002008BF" w:rsidRPr="00481097" w:rsidRDefault="002008BF" w:rsidP="002008BF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Öğrencilerin göz rengi (siyah, kahverengi, yeşil, mavi)</w:t>
      </w:r>
    </w:p>
    <w:p w14:paraId="004604B5" w14:textId="77777777" w:rsidR="002008BF" w:rsidRPr="00481097" w:rsidRDefault="002008BF" w:rsidP="002008BF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 Öğrencilerin ağırlıkları (kg olarak ölçülmüş)</w:t>
      </w:r>
    </w:p>
    <w:p w14:paraId="192F3925" w14:textId="77777777" w:rsidR="002008BF" w:rsidRPr="00481097" w:rsidRDefault="002008BF" w:rsidP="002008BF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Hastanede bir günde doğan çocuk sayısı</w:t>
      </w:r>
    </w:p>
    <w:p w14:paraId="43B00C6C" w14:textId="77777777" w:rsidR="002008BF" w:rsidRPr="00481097" w:rsidRDefault="002008BF" w:rsidP="002008BF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Baş ağrısı şiddeti (az, orta, şiddetli)</w:t>
      </w:r>
    </w:p>
    <w:p w14:paraId="0B418633" w14:textId="53D9541F" w:rsidR="005072A5" w:rsidRPr="00D1461B" w:rsidRDefault="002008BF" w:rsidP="002008BF">
      <w:pPr>
        <w:rPr>
          <w:rFonts w:ascii="Times New Roman" w:hAnsi="Times New Roman"/>
          <w:bCs/>
          <w:iCs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e. Hastaların kan gurubu (A, B, AB, O olarak kaydedilmiş)</w:t>
      </w:r>
    </w:p>
    <w:p w14:paraId="1A63F6DC" w14:textId="77777777" w:rsidR="00FC31DD" w:rsidRPr="00D1461B" w:rsidRDefault="00FC31DD" w:rsidP="00FC31DD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72D05407" w14:textId="4D971861" w:rsidR="005B2D01" w:rsidRPr="00D1461B" w:rsidRDefault="00D46A1B" w:rsidP="005B2D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. </w:t>
      </w:r>
      <w:r w:rsidR="006B0587" w:rsidRPr="00481097">
        <w:rPr>
          <w:rFonts w:ascii="Times New Roman" w:hAnsi="Times New Roman"/>
          <w:color w:val="000000" w:themeColor="text1"/>
          <w:sz w:val="24"/>
          <w:szCs w:val="24"/>
        </w:rPr>
        <w:t>Y değişkeni (</w:t>
      </w:r>
      <w:r w:rsidR="006B0587">
        <w:rPr>
          <w:rFonts w:ascii="Times New Roman" w:hAnsi="Times New Roman"/>
          <w:color w:val="000000" w:themeColor="text1"/>
          <w:sz w:val="24"/>
          <w:szCs w:val="24"/>
        </w:rPr>
        <w:t>Y</w:t>
      </w:r>
      <w:r w:rsidR="006B0587" w:rsidRPr="00481097">
        <w:rPr>
          <w:rFonts w:ascii="Times New Roman" w:hAnsi="Times New Roman"/>
          <w:color w:val="000000" w:themeColor="text1"/>
          <w:sz w:val="24"/>
          <w:szCs w:val="24"/>
        </w:rPr>
        <w:t>: 12, 13, 15, 16, 13, 20) rasgele seçilmiş 6 ailedeki torun sayısını göstermektedir. Bu değişkenin ortanca değeri kaç olur?</w:t>
      </w:r>
    </w:p>
    <w:p w14:paraId="6912A8CF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4</w:t>
      </w:r>
    </w:p>
    <w:p w14:paraId="0BE2FE32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12</w:t>
      </w:r>
    </w:p>
    <w:p w14:paraId="1E3E7458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14</w:t>
      </w:r>
    </w:p>
    <w:p w14:paraId="5D0225F0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13</w:t>
      </w:r>
    </w:p>
    <w:p w14:paraId="2313B2CE" w14:textId="36765D74" w:rsidR="005B2D01" w:rsidRPr="00D1461B" w:rsidRDefault="006B0587" w:rsidP="006B0587">
      <w:pPr>
        <w:rPr>
          <w:rFonts w:ascii="Times New Roman" w:hAnsi="Times New Roman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e. 15</w:t>
      </w:r>
    </w:p>
    <w:p w14:paraId="45BF57E3" w14:textId="77777777" w:rsidR="005B2D01" w:rsidRPr="00D1461B" w:rsidRDefault="005B2D01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val="en-US" w:eastAsia="en-US"/>
        </w:rPr>
      </w:pPr>
    </w:p>
    <w:p w14:paraId="69FC2410" w14:textId="77777777" w:rsidR="00475602" w:rsidRDefault="00475602" w:rsidP="00182B41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4 ve 5. soruları aşağıdaki bilgilere göre cevaplayınız:</w:t>
      </w:r>
    </w:p>
    <w:p w14:paraId="1C243257" w14:textId="7A2EA19A" w:rsidR="00182B41" w:rsidRDefault="006B0587" w:rsidP="00B31BA2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X ve Y değişkenleri arasındaki ilişkinin derecesi ve miktarını tespit etmek amacıyla bir çalışma yapılmış ve X-Y dağılım grafiğinden X-Y değişkenleri arasında doğrusal bir ilişki olduğu anlaşılmıştır. X ve Y değişkenlerine ait veriler Tablo 1’de verilmiştir. X değişkeni ortalaması 13 Y değişkeni ortalaması 21 dir</w:t>
      </w:r>
      <w:r w:rsidR="00475602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69FA87C8" w14:textId="77777777" w:rsidR="00475602" w:rsidRPr="00D1461B" w:rsidRDefault="00475602" w:rsidP="00182B41">
      <w:pPr>
        <w:rPr>
          <w:rFonts w:ascii="Times New Roman" w:hAnsi="Times New Roman"/>
          <w:bCs/>
          <w:sz w:val="24"/>
          <w:szCs w:val="24"/>
        </w:rPr>
      </w:pPr>
    </w:p>
    <w:p w14:paraId="786DFE6F" w14:textId="54136BC7" w:rsidR="006B0587" w:rsidRDefault="006B0587" w:rsidP="006B0587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 xml:space="preserve">Tablo 1: X </w:t>
      </w:r>
      <w:r w:rsidR="00475602">
        <w:rPr>
          <w:rFonts w:ascii="Times New Roman" w:hAnsi="Times New Roman"/>
          <w:color w:val="000000" w:themeColor="text1"/>
          <w:sz w:val="24"/>
          <w:szCs w:val="24"/>
        </w:rPr>
        <w:t>ve Y değişkenlerine ait veriler:</w:t>
      </w:r>
    </w:p>
    <w:p w14:paraId="6FF36282" w14:textId="77777777" w:rsidR="006B0587" w:rsidRPr="00481097" w:rsidRDefault="006B0587" w:rsidP="006B0587">
      <w:pPr>
        <w:rPr>
          <w:rFonts w:ascii="Times New Roman" w:hAnsi="Times New Roman"/>
          <w:color w:val="000000" w:themeColor="text1"/>
          <w:sz w:val="24"/>
          <w:szCs w:val="24"/>
        </w:rPr>
      </w:pPr>
    </w:p>
    <w:tbl>
      <w:tblPr>
        <w:tblW w:w="1510" w:type="dxa"/>
        <w:tblLook w:val="04A0" w:firstRow="1" w:lastRow="0" w:firstColumn="1" w:lastColumn="0" w:noHBand="0" w:noVBand="1"/>
      </w:tblPr>
      <w:tblGrid>
        <w:gridCol w:w="960"/>
        <w:gridCol w:w="550"/>
      </w:tblGrid>
      <w:tr w:rsidR="006B0587" w:rsidRPr="00481097" w14:paraId="26C6F294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C6EEE6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X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C7A9B9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Y</w:t>
            </w:r>
          </w:p>
        </w:tc>
      </w:tr>
      <w:tr w:rsidR="006B0587" w:rsidRPr="00481097" w14:paraId="1AFA9509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54DF79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4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DF848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25</w:t>
            </w:r>
          </w:p>
        </w:tc>
      </w:tr>
      <w:tr w:rsidR="006B0587" w:rsidRPr="00481097" w14:paraId="741C3624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343A90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1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753F1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8</w:t>
            </w:r>
          </w:p>
        </w:tc>
      </w:tr>
      <w:tr w:rsidR="006B0587" w:rsidRPr="00481097" w14:paraId="646623C6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55EB00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6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55CCD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23</w:t>
            </w:r>
          </w:p>
        </w:tc>
      </w:tr>
      <w:tr w:rsidR="006B0587" w:rsidRPr="00481097" w14:paraId="361CC270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75426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5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3FAE4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24</w:t>
            </w:r>
          </w:p>
        </w:tc>
      </w:tr>
      <w:tr w:rsidR="006B0587" w:rsidRPr="00481097" w14:paraId="64E76E31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C12B7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0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46A9A8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7</w:t>
            </w:r>
          </w:p>
        </w:tc>
      </w:tr>
      <w:tr w:rsidR="006B0587" w:rsidRPr="00481097" w14:paraId="5E03453D" w14:textId="77777777" w:rsidTr="00060FA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7B37AD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2</w: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3B494" w14:textId="77777777" w:rsidR="006B0587" w:rsidRPr="00481097" w:rsidRDefault="006B0587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9</w:t>
            </w:r>
          </w:p>
        </w:tc>
      </w:tr>
    </w:tbl>
    <w:p w14:paraId="489BC851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1B609768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639D2B4C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1F92FD7E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6513A06A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3CFDF3F3" w14:textId="77777777" w:rsidR="006B0587" w:rsidRPr="00481097" w:rsidRDefault="006B0587" w:rsidP="006B0587">
      <w:pPr>
        <w:pStyle w:val="ListeParagraf"/>
        <w:numPr>
          <w:ilvl w:val="0"/>
          <w:numId w:val="2"/>
        </w:numPr>
        <w:spacing w:line="259" w:lineRule="auto"/>
        <w:rPr>
          <w:rFonts w:ascii="Times New Roman" w:hAnsi="Times New Roman"/>
          <w:vanish/>
          <w:color w:val="000000" w:themeColor="text1"/>
          <w:sz w:val="24"/>
          <w:szCs w:val="24"/>
        </w:rPr>
      </w:pPr>
    </w:p>
    <w:p w14:paraId="76134BBA" w14:textId="77777777" w:rsidR="006B0587" w:rsidRDefault="006B0587" w:rsidP="006B0587">
      <w:pPr>
        <w:ind w:right="284"/>
        <w:rPr>
          <w:rFonts w:ascii="Times New Roman" w:hAnsi="Times New Roman"/>
          <w:color w:val="000000" w:themeColor="text1"/>
          <w:sz w:val="24"/>
          <w:szCs w:val="24"/>
        </w:rPr>
      </w:pPr>
    </w:p>
    <w:p w14:paraId="75848B43" w14:textId="08352F5E" w:rsidR="006B0587" w:rsidRPr="00481097" w:rsidRDefault="00475602" w:rsidP="006B0587">
      <w:pPr>
        <w:ind w:right="284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4. </w:t>
      </w:r>
      <w:r w:rsidR="006B0587" w:rsidRPr="00481097">
        <w:rPr>
          <w:rFonts w:ascii="Times New Roman" w:hAnsi="Times New Roman"/>
          <w:color w:val="000000" w:themeColor="text1"/>
          <w:sz w:val="24"/>
          <w:szCs w:val="24"/>
        </w:rPr>
        <w:t>X değişkeninin kareler toplamı kaçtır?</w:t>
      </w:r>
    </w:p>
    <w:p w14:paraId="78DF8F4F" w14:textId="43A2C776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475602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1042</w:t>
      </w:r>
    </w:p>
    <w:p w14:paraId="3389C136" w14:textId="56CAE098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</w:t>
      </w:r>
      <w:r w:rsidR="0047560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13</w:t>
      </w:r>
    </w:p>
    <w:p w14:paraId="46C603AB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58</w:t>
      </w:r>
    </w:p>
    <w:p w14:paraId="358782CD" w14:textId="77777777" w:rsidR="006B0587" w:rsidRPr="00481097" w:rsidRDefault="006B0587" w:rsidP="006B0587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21</w:t>
      </w:r>
    </w:p>
    <w:p w14:paraId="193E8EFB" w14:textId="2AB1B77C" w:rsidR="00182B41" w:rsidRPr="00D1461B" w:rsidRDefault="006B0587" w:rsidP="006B0587">
      <w:pPr>
        <w:rPr>
          <w:rFonts w:ascii="Times New Roman" w:hAnsi="Times New Roman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e. 28</w:t>
      </w:r>
    </w:p>
    <w:p w14:paraId="3513F92B" w14:textId="77777777" w:rsidR="00182B41" w:rsidRPr="00D1461B" w:rsidRDefault="00182B41" w:rsidP="00182B4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708A65D3" w14:textId="5449ABEF" w:rsidR="00182B41" w:rsidRPr="00D1461B" w:rsidRDefault="00D46A1B" w:rsidP="00182B41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5. </w:t>
      </w:r>
      <w:r w:rsidR="00475602" w:rsidRPr="00481097">
        <w:rPr>
          <w:rFonts w:ascii="Times New Roman" w:hAnsi="Times New Roman"/>
          <w:color w:val="000000" w:themeColor="text1"/>
          <w:sz w:val="24"/>
          <w:szCs w:val="24"/>
        </w:rPr>
        <w:t>X-Y değişkenleri arasında korelasyon katsayısı kaçtır?</w:t>
      </w:r>
    </w:p>
    <w:p w14:paraId="6A065EF6" w14:textId="77777777" w:rsidR="00475602" w:rsidRPr="00481097" w:rsidRDefault="00475602" w:rsidP="0047560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0,89</w:t>
      </w:r>
    </w:p>
    <w:p w14:paraId="1175EB72" w14:textId="7210F205" w:rsidR="00475602" w:rsidRPr="00481097" w:rsidRDefault="00475602" w:rsidP="0047560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81097">
        <w:rPr>
          <w:rFonts w:ascii="Times New Roman" w:hAnsi="Times New Roman"/>
          <w:color w:val="000000" w:themeColor="text1"/>
          <w:sz w:val="24"/>
          <w:szCs w:val="24"/>
        </w:rPr>
        <w:t>0,53</w:t>
      </w:r>
    </w:p>
    <w:p w14:paraId="73D6335A" w14:textId="77777777" w:rsidR="00475602" w:rsidRPr="00481097" w:rsidRDefault="00475602" w:rsidP="0047560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1,49</w:t>
      </w:r>
    </w:p>
    <w:p w14:paraId="7B7CF3B6" w14:textId="77777777" w:rsidR="00475602" w:rsidRPr="00481097" w:rsidRDefault="00475602" w:rsidP="0047560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0,45</w:t>
      </w:r>
    </w:p>
    <w:p w14:paraId="2DE5BC58" w14:textId="039E7C3D" w:rsidR="00182B41" w:rsidRPr="00D1461B" w:rsidRDefault="00475602" w:rsidP="00475602">
      <w:pPr>
        <w:rPr>
          <w:rFonts w:ascii="Times New Roman" w:hAnsi="Times New Roman"/>
          <w:bCs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lastRenderedPageBreak/>
        <w:t>e. 0,72</w:t>
      </w:r>
    </w:p>
    <w:p w14:paraId="7FEB9C7B" w14:textId="77777777" w:rsidR="00182B41" w:rsidRPr="00D1461B" w:rsidRDefault="00182B41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val="en-US" w:eastAsia="en-US"/>
        </w:rPr>
      </w:pPr>
    </w:p>
    <w:p w14:paraId="6BAA7C1F" w14:textId="41B008E4" w:rsidR="00531B96" w:rsidRPr="00D1461B" w:rsidRDefault="00D46A1B" w:rsidP="00B31BA2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6. </w:t>
      </w:r>
      <w:r w:rsidR="00F26EC2" w:rsidRPr="00481097">
        <w:rPr>
          <w:rFonts w:ascii="Times New Roman" w:hAnsi="Times New Roman"/>
          <w:color w:val="000000" w:themeColor="text1"/>
          <w:sz w:val="24"/>
          <w:szCs w:val="24"/>
        </w:rPr>
        <w:t>X hastanemizde kullanılan mikroskopların lambasının kullanım süresine ait değişken olup ortalaması 260 saat varyansı 81 olan bir normal dağılım [ X~N(260, 81) ] gösterdiği bildirilmiştir. Bu lambalarda ömrü 251 saatten daha az olanlar [ P(X&lt;251) ] popülasyonun % ne kadarını oluşturur?</w:t>
      </w:r>
    </w:p>
    <w:p w14:paraId="23ED9BEA" w14:textId="77777777" w:rsidR="00F26EC2" w:rsidRPr="00481097" w:rsidRDefault="00F26EC2" w:rsidP="00F26EC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% 84,13</w:t>
      </w:r>
    </w:p>
    <w:p w14:paraId="6D832623" w14:textId="77777777" w:rsidR="00F26EC2" w:rsidRPr="00481097" w:rsidRDefault="00F26EC2" w:rsidP="00F26EC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 % 1,75</w:t>
      </w:r>
    </w:p>
    <w:p w14:paraId="5B5B0D84" w14:textId="77777777" w:rsidR="00F26EC2" w:rsidRPr="00481097" w:rsidRDefault="00F26EC2" w:rsidP="00F26EC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% 4,00</w:t>
      </w:r>
    </w:p>
    <w:p w14:paraId="4F226415" w14:textId="77777777" w:rsidR="00F26EC2" w:rsidRPr="00481097" w:rsidRDefault="00F26EC2" w:rsidP="00F26EC2">
      <w:pPr>
        <w:ind w:right="397"/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% 15,87</w:t>
      </w:r>
    </w:p>
    <w:p w14:paraId="294B9C54" w14:textId="75665F61" w:rsidR="00531B96" w:rsidRPr="00D1461B" w:rsidRDefault="00F26EC2" w:rsidP="00F26EC2">
      <w:pPr>
        <w:rPr>
          <w:rFonts w:ascii="Times New Roman" w:hAnsi="Times New Roman"/>
          <w:bCs/>
          <w:iCs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e. % 34,13</w:t>
      </w:r>
    </w:p>
    <w:p w14:paraId="282CA2B0" w14:textId="77777777" w:rsidR="00CB1199" w:rsidRPr="00D1461B" w:rsidRDefault="00CB1199" w:rsidP="00531B96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14:paraId="0E78D786" w14:textId="77777777" w:rsidR="00B31BA2" w:rsidRPr="00B31BA2" w:rsidRDefault="00D46A1B" w:rsidP="00B31BA2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7. </w:t>
      </w:r>
      <w:r w:rsidR="00B31BA2" w:rsidRPr="00B31BA2">
        <w:rPr>
          <w:rFonts w:ascii="Times New Roman" w:hAnsi="Times New Roman"/>
          <w:bCs/>
          <w:iCs/>
          <w:sz w:val="24"/>
          <w:szCs w:val="24"/>
        </w:rPr>
        <w:t>Hastanemizin el fenerlerinde A marka piller kullanılmaktadır. B firması kendi ürettikleri pillerin daha ucuz olmasına rağmen ömür uzunluklarının aynı olduğunu iddia etmektedir. Ömür uzunluğu konusunu aydınlatmak amacıyla A ve B marka (gurup) pillerden 6’şar adet rasgele seçilmiş ve ömür uzunlukları saat olarak aşağıdaki gibi kaydedilmiştir.</w:t>
      </w:r>
    </w:p>
    <w:p w14:paraId="4CF0E6E7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A ve B marka pillerin ömür uzunlukları (saat)</w:t>
      </w:r>
    </w:p>
    <w:p w14:paraId="50D700BC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A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88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0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1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5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89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87</w:t>
      </w:r>
    </w:p>
    <w:p w14:paraId="63441DD0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B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0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2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4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6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91</w:t>
      </w:r>
      <w:r w:rsidRPr="00B31BA2">
        <w:rPr>
          <w:rFonts w:ascii="Times New Roman" w:hAnsi="Times New Roman"/>
          <w:bCs/>
          <w:iCs/>
          <w:sz w:val="24"/>
          <w:szCs w:val="24"/>
        </w:rPr>
        <w:tab/>
        <w:t>89</w:t>
      </w:r>
    </w:p>
    <w:p w14:paraId="15E92BD8" w14:textId="0D4DCCD9" w:rsidR="004364D9" w:rsidRPr="00D1461B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A ve B gurup ortalamalarının karşılaştırılmasında kullanılacak hipotez kontrol şekli ve test ile ilgili hangisi doğrudur?</w:t>
      </w:r>
    </w:p>
    <w:p w14:paraId="4F90EC49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a. Tek taraflı hipotez kontrolü, bir örnek Z test</w:t>
      </w:r>
    </w:p>
    <w:p w14:paraId="05C59C64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b. İki taraflı hipotez kontrolü, bir örnek t test</w:t>
      </w:r>
    </w:p>
    <w:p w14:paraId="090D6313" w14:textId="77777777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c. İki taraflı hipotez kontrolü, eşleştirilmiş t testi</w:t>
      </w:r>
    </w:p>
    <w:p w14:paraId="619E92F6" w14:textId="30E894A4" w:rsidR="00B31BA2" w:rsidRPr="00B31BA2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d. </w:t>
      </w:r>
      <w:r w:rsidRPr="00B31BA2">
        <w:rPr>
          <w:rFonts w:ascii="Times New Roman" w:hAnsi="Times New Roman"/>
          <w:bCs/>
          <w:iCs/>
          <w:sz w:val="24"/>
          <w:szCs w:val="24"/>
        </w:rPr>
        <w:t>Tek taraflı hipotez kontrolü, iki örnek t test</w:t>
      </w:r>
    </w:p>
    <w:p w14:paraId="62B590EF" w14:textId="1B78D703" w:rsidR="004364D9" w:rsidRPr="00D1461B" w:rsidRDefault="00B31BA2" w:rsidP="00B31BA2">
      <w:pPr>
        <w:rPr>
          <w:rFonts w:ascii="Times New Roman" w:hAnsi="Times New Roman"/>
          <w:bCs/>
          <w:iCs/>
          <w:sz w:val="24"/>
          <w:szCs w:val="24"/>
        </w:rPr>
      </w:pPr>
      <w:r w:rsidRPr="00B31BA2">
        <w:rPr>
          <w:rFonts w:ascii="Times New Roman" w:hAnsi="Times New Roman"/>
          <w:bCs/>
          <w:iCs/>
          <w:sz w:val="24"/>
          <w:szCs w:val="24"/>
        </w:rPr>
        <w:t>e. İki taraflı hipotez kontrolü, iki örnek t test</w:t>
      </w:r>
    </w:p>
    <w:p w14:paraId="469D2DF4" w14:textId="77777777" w:rsidR="00531B96" w:rsidRPr="00D1461B" w:rsidRDefault="00531B96" w:rsidP="00531B96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6ED6EB85" w14:textId="77777777" w:rsidR="00060FAF" w:rsidRPr="00481097" w:rsidRDefault="00D46A1B" w:rsidP="00060FAF">
      <w:pPr>
        <w:spacing w:after="120"/>
        <w:rPr>
          <w:rFonts w:ascii="Times New Roman" w:hAnsi="Times New Roman"/>
          <w:color w:val="000000" w:themeColor="text1"/>
          <w:sz w:val="24"/>
          <w:szCs w:val="24"/>
        </w:rPr>
      </w:pPr>
      <w:r w:rsidRPr="00D1461B">
        <w:rPr>
          <w:rFonts w:ascii="Times New Roman" w:eastAsia="Calibri" w:hAnsi="Times New Roman"/>
          <w:sz w:val="24"/>
          <w:szCs w:val="24"/>
        </w:rPr>
        <w:t>8.</w:t>
      </w:r>
      <w:r w:rsidRPr="00D1461B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060FAF" w:rsidRPr="00481097">
        <w:rPr>
          <w:rFonts w:ascii="Times New Roman" w:eastAsia="Times New Roman" w:hAnsi="Times New Roman"/>
          <w:color w:val="000000" w:themeColor="text1"/>
          <w:sz w:val="24"/>
          <w:szCs w:val="24"/>
          <w:lang w:eastAsia="en-AU"/>
        </w:rPr>
        <w:t xml:space="preserve">A ve B aşılarına karşı reaksiyonu tespit etmek amacıyla bir çalışma düzenlenmiş ve bireyler aşıya karşı tepki düzeylerine göre sınıflandırılarak aşağıdaki tablo elde edilmiştir. </w:t>
      </w:r>
      <w:r w:rsidR="00060FAF" w:rsidRPr="00481097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tbl>
      <w:tblPr>
        <w:tblStyle w:val="TabloKlavuzuAk"/>
        <w:tblW w:w="4518" w:type="dxa"/>
        <w:tblLook w:val="04A0" w:firstRow="1" w:lastRow="0" w:firstColumn="1" w:lastColumn="0" w:noHBand="0" w:noVBand="1"/>
      </w:tblPr>
      <w:tblGrid>
        <w:gridCol w:w="514"/>
        <w:gridCol w:w="976"/>
        <w:gridCol w:w="976"/>
        <w:gridCol w:w="976"/>
        <w:gridCol w:w="1076"/>
      </w:tblGrid>
      <w:tr w:rsidR="00060FAF" w:rsidRPr="00481097" w14:paraId="49481251" w14:textId="77777777" w:rsidTr="00060FAF">
        <w:trPr>
          <w:trHeight w:val="300"/>
        </w:trPr>
        <w:tc>
          <w:tcPr>
            <w:tcW w:w="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65084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1BB3E3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1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D106CB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Aşı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FE9933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4"/>
                <w:szCs w:val="24"/>
                <w:lang w:eastAsia="en-AU"/>
              </w:rPr>
            </w:pPr>
          </w:p>
        </w:tc>
      </w:tr>
      <w:tr w:rsidR="00060FAF" w:rsidRPr="00481097" w14:paraId="23991A78" w14:textId="77777777" w:rsidTr="00060FAF">
        <w:trPr>
          <w:trHeight w:val="300"/>
        </w:trPr>
        <w:tc>
          <w:tcPr>
            <w:tcW w:w="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390A1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005D35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hideMark/>
          </w:tcPr>
          <w:p w14:paraId="4404A9AC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A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1EE0926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B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E1AC3B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Toplam</w:t>
            </w:r>
          </w:p>
        </w:tc>
      </w:tr>
      <w:tr w:rsidR="00060FAF" w:rsidRPr="00481097" w14:paraId="0D392998" w14:textId="77777777" w:rsidTr="00060FAF">
        <w:trPr>
          <w:trHeight w:val="300"/>
        </w:trPr>
        <w:tc>
          <w:tcPr>
            <w:tcW w:w="5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14:paraId="43993F91" w14:textId="77777777" w:rsidR="00060FAF" w:rsidRPr="00481097" w:rsidRDefault="00060FAF" w:rsidP="00060FAF">
            <w:pPr>
              <w:ind w:left="113" w:right="113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Tepki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hideMark/>
          </w:tcPr>
          <w:p w14:paraId="69286C93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Yok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4EDA2782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33</w:t>
            </w:r>
          </w:p>
        </w:tc>
        <w:tc>
          <w:tcPr>
            <w:tcW w:w="976" w:type="dxa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22A737B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7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hideMark/>
          </w:tcPr>
          <w:p w14:paraId="519CF393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50</w:t>
            </w:r>
          </w:p>
        </w:tc>
      </w:tr>
      <w:tr w:rsidR="00060FAF" w:rsidRPr="00481097" w14:paraId="5EC5D914" w14:textId="77777777" w:rsidTr="00060FAF">
        <w:trPr>
          <w:trHeight w:val="300"/>
        </w:trPr>
        <w:tc>
          <w:tcPr>
            <w:tcW w:w="5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FD61DE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67A05D95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Orta</w:t>
            </w:r>
          </w:p>
        </w:tc>
        <w:tc>
          <w:tcPr>
            <w:tcW w:w="976" w:type="dxa"/>
            <w:tcBorders>
              <w:left w:val="single" w:sz="4" w:space="0" w:color="auto"/>
            </w:tcBorders>
            <w:noWrap/>
            <w:hideMark/>
          </w:tcPr>
          <w:p w14:paraId="0E331877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3</w:t>
            </w:r>
          </w:p>
        </w:tc>
        <w:tc>
          <w:tcPr>
            <w:tcW w:w="976" w:type="dxa"/>
            <w:tcBorders>
              <w:right w:val="single" w:sz="4" w:space="0" w:color="auto"/>
            </w:tcBorders>
            <w:noWrap/>
            <w:hideMark/>
          </w:tcPr>
          <w:p w14:paraId="593E3FF5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21</w:t>
            </w:r>
          </w:p>
        </w:tc>
        <w:tc>
          <w:tcPr>
            <w:tcW w:w="1076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442872B8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34</w:t>
            </w:r>
          </w:p>
        </w:tc>
      </w:tr>
      <w:tr w:rsidR="00060FAF" w:rsidRPr="00481097" w14:paraId="0B163449" w14:textId="77777777" w:rsidTr="00060FAF">
        <w:trPr>
          <w:trHeight w:val="300"/>
        </w:trPr>
        <w:tc>
          <w:tcPr>
            <w:tcW w:w="5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5C51B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F078BC7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Ciddi</w:t>
            </w:r>
          </w:p>
        </w:tc>
        <w:tc>
          <w:tcPr>
            <w:tcW w:w="976" w:type="dxa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4F8A2B82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6</w:t>
            </w:r>
          </w:p>
        </w:tc>
        <w:tc>
          <w:tcPr>
            <w:tcW w:w="976" w:type="dxa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2B3E861" w14:textId="77777777" w:rsidR="00060FAF" w:rsidRPr="00481097" w:rsidRDefault="00060FAF" w:rsidP="00060FA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481097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10</w:t>
            </w:r>
          </w:p>
        </w:tc>
        <w:tc>
          <w:tcPr>
            <w:tcW w:w="10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AE69606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16</w:t>
            </w:r>
          </w:p>
        </w:tc>
      </w:tr>
      <w:tr w:rsidR="00060FAF" w:rsidRPr="00481097" w14:paraId="60AD6F69" w14:textId="77777777" w:rsidTr="00060FAF">
        <w:trPr>
          <w:trHeight w:val="300"/>
        </w:trPr>
        <w:tc>
          <w:tcPr>
            <w:tcW w:w="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07F4D" w14:textId="77777777" w:rsidR="00060FAF" w:rsidRPr="00481097" w:rsidRDefault="00060FAF" w:rsidP="00060FAF">
            <w:pPr>
              <w:rPr>
                <w:rFonts w:ascii="Times New Roman" w:eastAsia="Times New Roman" w:hAnsi="Times New Roman"/>
                <w:b/>
                <w:color w:val="000000" w:themeColor="text1"/>
                <w:sz w:val="24"/>
                <w:szCs w:val="24"/>
                <w:lang w:eastAsia="en-AU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80A24F" w14:textId="77777777" w:rsidR="00060FAF" w:rsidRPr="0079419C" w:rsidRDefault="00060FAF" w:rsidP="00060FA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en-AU"/>
              </w:rPr>
              <w:t>Topla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hideMark/>
          </w:tcPr>
          <w:p w14:paraId="59DF9BEC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52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6D83CC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48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662BDB" w14:textId="77777777" w:rsidR="00060FAF" w:rsidRPr="0079419C" w:rsidRDefault="00060FAF" w:rsidP="00060FAF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</w:pPr>
            <w:r w:rsidRPr="0079419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  <w:lang w:eastAsia="en-AU"/>
              </w:rPr>
              <w:t>100</w:t>
            </w:r>
          </w:p>
        </w:tc>
      </w:tr>
    </w:tbl>
    <w:p w14:paraId="7472B9B0" w14:textId="7897FCE9" w:rsidR="00531B96" w:rsidRPr="00D1461B" w:rsidRDefault="00060FAF" w:rsidP="00531B96">
      <w:pPr>
        <w:rPr>
          <w:rFonts w:ascii="Times New Roman" w:hAnsi="Times New Roman"/>
          <w:bCs/>
          <w:iCs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Test istatistiği kaç olur?</w:t>
      </w:r>
    </w:p>
    <w:p w14:paraId="0017401D" w14:textId="77777777" w:rsidR="00060FAF" w:rsidRPr="00481097" w:rsidRDefault="00060FAF" w:rsidP="00060FAF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a. 7,85</w:t>
      </w:r>
    </w:p>
    <w:p w14:paraId="17033995" w14:textId="77777777" w:rsidR="00060FAF" w:rsidRPr="00481097" w:rsidRDefault="00060FAF" w:rsidP="00060FAF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b. 1,93</w:t>
      </w:r>
    </w:p>
    <w:p w14:paraId="71C4C093" w14:textId="77777777" w:rsidR="00060FAF" w:rsidRPr="00481097" w:rsidRDefault="00060FAF" w:rsidP="00060FAF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c. 4,25</w:t>
      </w:r>
    </w:p>
    <w:p w14:paraId="241CBEC9" w14:textId="77777777" w:rsidR="00060FAF" w:rsidRPr="00481097" w:rsidRDefault="00060FAF" w:rsidP="00060FAF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d. 2,65</w:t>
      </w:r>
    </w:p>
    <w:p w14:paraId="03949408" w14:textId="7DCFDE56" w:rsidR="00531B96" w:rsidRPr="00D1461B" w:rsidRDefault="00060FAF" w:rsidP="00060FA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481097">
        <w:rPr>
          <w:rFonts w:ascii="Times New Roman" w:hAnsi="Times New Roman"/>
          <w:color w:val="000000" w:themeColor="text1"/>
          <w:sz w:val="24"/>
          <w:szCs w:val="24"/>
        </w:rPr>
        <w:t>e. 12,86</w:t>
      </w:r>
    </w:p>
    <w:p w14:paraId="3AD141C8" w14:textId="77777777" w:rsidR="00531B96" w:rsidRPr="00D1461B" w:rsidRDefault="00531B96" w:rsidP="00531B96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3877C779" w14:textId="31B513CE" w:rsidR="004A766F" w:rsidRPr="00D1461B" w:rsidRDefault="00D46A1B" w:rsidP="004A766F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9. </w:t>
      </w:r>
      <w:r w:rsidR="00E94E87">
        <w:rPr>
          <w:rFonts w:ascii="Times New Roman" w:hAnsi="Times New Roman"/>
          <w:bCs/>
          <w:iCs/>
          <w:sz w:val="24"/>
          <w:szCs w:val="24"/>
        </w:rPr>
        <w:t>Aşağıdakilerden h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angisi 1920 TBMM  Hükümeti döneminin ilk sağlık bakanıdır?</w:t>
      </w:r>
    </w:p>
    <w:p w14:paraId="53DCACE7" w14:textId="1CAB7465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a.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Refik saydam</w:t>
      </w:r>
    </w:p>
    <w:p w14:paraId="53E1F9E6" w14:textId="426981D8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b.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Adnan Adıvar</w:t>
      </w:r>
    </w:p>
    <w:p w14:paraId="1F3CE08C" w14:textId="68792B75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c.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Tevfik sağlam</w:t>
      </w:r>
    </w:p>
    <w:p w14:paraId="7D7F153A" w14:textId="0F04AF32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d.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Mazhar Osman</w:t>
      </w:r>
    </w:p>
    <w:p w14:paraId="0F5E3F05" w14:textId="57314635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lastRenderedPageBreak/>
        <w:t xml:space="preserve">e.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Hasan Ali Yücel</w:t>
      </w:r>
    </w:p>
    <w:p w14:paraId="7A500E6B" w14:textId="5369F4E8" w:rsidR="004A766F" w:rsidRPr="00D1461B" w:rsidRDefault="004A766F" w:rsidP="004A766F">
      <w:pPr>
        <w:jc w:val="both"/>
        <w:outlineLvl w:val="0"/>
        <w:rPr>
          <w:rFonts w:ascii="Times New Roman" w:hAnsi="Times New Roman"/>
          <w:sz w:val="24"/>
          <w:szCs w:val="24"/>
        </w:rPr>
      </w:pPr>
    </w:p>
    <w:p w14:paraId="6C460B97" w14:textId="68D1E625" w:rsidR="004A766F" w:rsidRPr="00D1461B" w:rsidRDefault="00D46A1B" w:rsidP="004A766F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10. </w:t>
      </w:r>
      <w:r w:rsidR="00E94E87">
        <w:rPr>
          <w:rFonts w:ascii="Times New Roman" w:hAnsi="Times New Roman"/>
          <w:bCs/>
          <w:iCs/>
          <w:sz w:val="24"/>
          <w:szCs w:val="24"/>
        </w:rPr>
        <w:t>Aşağıdakilerden h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angisi/hangileri doğrudur?</w:t>
      </w:r>
    </w:p>
    <w:p w14:paraId="56378F46" w14:textId="4102FD1B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outlineLvl w:val="0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I- </w:t>
      </w:r>
      <w:r w:rsidRPr="00E94E87">
        <w:rPr>
          <w:rFonts w:ascii="Times New Roman" w:hAnsi="Times New Roman"/>
          <w:bCs/>
          <w:iCs/>
          <w:sz w:val="24"/>
          <w:szCs w:val="24"/>
        </w:rPr>
        <w:t>14 Mart 1827’de Osmanlı İmparatorluğu’nun ilk modern tıp okulu açıldı</w:t>
      </w:r>
    </w:p>
    <w:p w14:paraId="2C804E2B" w14:textId="44F2C864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II- </w:t>
      </w:r>
      <w:r w:rsidRPr="00E94E87">
        <w:rPr>
          <w:rFonts w:ascii="Times New Roman" w:hAnsi="Times New Roman"/>
          <w:bCs/>
          <w:iCs/>
          <w:sz w:val="24"/>
          <w:szCs w:val="24"/>
        </w:rPr>
        <w:t>14 Mart 1919'da işgal altındaki İstanbul'da Tıbbiyeli öğrenciler tarafından ilk kutlama gerçekleştirildi</w:t>
      </w:r>
    </w:p>
    <w:p w14:paraId="51438403" w14:textId="49493632" w:rsidR="004A766F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III-  </w:t>
      </w:r>
      <w:r w:rsidR="00E94E87" w:rsidRPr="00E94E87">
        <w:rPr>
          <w:rFonts w:ascii="Times New Roman" w:hAnsi="Times New Roman"/>
          <w:bCs/>
          <w:iCs/>
          <w:sz w:val="24"/>
          <w:szCs w:val="24"/>
        </w:rPr>
        <w:t>Günümüzde tüm dünyada 14 mart tıp bayramı olarak kutlanmaktadır</w:t>
      </w:r>
    </w:p>
    <w:p w14:paraId="18B1054B" w14:textId="77777777" w:rsidR="00E94E87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</w:p>
    <w:p w14:paraId="4EBE7338" w14:textId="73805FF6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a. </w:t>
      </w:r>
      <w:r w:rsidR="004A766F" w:rsidRPr="00D1461B">
        <w:rPr>
          <w:rFonts w:ascii="Times New Roman" w:hAnsi="Times New Roman"/>
          <w:bCs/>
          <w:iCs/>
          <w:sz w:val="24"/>
          <w:szCs w:val="24"/>
        </w:rPr>
        <w:t>I, II ve III</w:t>
      </w:r>
    </w:p>
    <w:p w14:paraId="7B56FA04" w14:textId="36583CB0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b. Yalnız I ve II</w:t>
      </w:r>
    </w:p>
    <w:p w14:paraId="52C26104" w14:textId="66348AA2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c. Yalnız III</w:t>
      </w:r>
    </w:p>
    <w:p w14:paraId="0610B025" w14:textId="00EFEF2E" w:rsidR="004A766F" w:rsidRPr="00D1461B" w:rsidRDefault="00E94E87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d. Yalnız II</w:t>
      </w:r>
    </w:p>
    <w:p w14:paraId="0D7E82FC" w14:textId="28F9C7AA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e. </w:t>
      </w:r>
      <w:r w:rsidR="00E94E87">
        <w:rPr>
          <w:rFonts w:ascii="Times New Roman" w:hAnsi="Times New Roman"/>
          <w:bCs/>
          <w:iCs/>
          <w:sz w:val="24"/>
          <w:szCs w:val="24"/>
        </w:rPr>
        <w:t>Yalnız I</w:t>
      </w:r>
    </w:p>
    <w:p w14:paraId="4973A4A9" w14:textId="77777777" w:rsidR="004A766F" w:rsidRPr="00D1461B" w:rsidRDefault="004A766F" w:rsidP="004A766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701089F6" w14:textId="198A4C68" w:rsidR="005B2D01" w:rsidRPr="00D1461B" w:rsidRDefault="00D46A1B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11. </w:t>
      </w:r>
      <w:proofErr w:type="spellStart"/>
      <w:r w:rsidR="00AA451F">
        <w:rPr>
          <w:rFonts w:ascii="Times New Roman" w:hAnsi="Times New Roman"/>
          <w:sz w:val="24"/>
          <w:szCs w:val="24"/>
          <w:lang w:val="en-US" w:eastAsia="en-US"/>
        </w:rPr>
        <w:t>Aşağıdakilerden</w:t>
      </w:r>
      <w:proofErr w:type="spellEnd"/>
      <w:r w:rsid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>
        <w:rPr>
          <w:rFonts w:ascii="Times New Roman" w:hAnsi="Times New Roman"/>
          <w:sz w:val="24"/>
          <w:szCs w:val="24"/>
          <w:lang w:val="en-US" w:eastAsia="en-US"/>
        </w:rPr>
        <w:t>h</w:t>
      </w:r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angisi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Rönesans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dönemi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hekim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/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bilim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insanlarından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değildir</w:t>
      </w:r>
      <w:proofErr w:type="spellEnd"/>
      <w:r w:rsidR="00AA451F" w:rsidRPr="00AA451F">
        <w:rPr>
          <w:rFonts w:ascii="Times New Roman" w:hAnsi="Times New Roman"/>
          <w:sz w:val="24"/>
          <w:szCs w:val="24"/>
          <w:lang w:val="en-US" w:eastAsia="en-US"/>
        </w:rPr>
        <w:t>?</w:t>
      </w:r>
    </w:p>
    <w:p w14:paraId="4589923C" w14:textId="1CD7518E" w:rsidR="005B2D01" w:rsidRPr="00D1461B" w:rsidRDefault="00A958B9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>a.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2963B2" w:rsidRPr="002963B2">
        <w:rPr>
          <w:rFonts w:ascii="Times New Roman" w:hAnsi="Times New Roman"/>
          <w:sz w:val="24"/>
          <w:szCs w:val="24"/>
          <w:lang w:eastAsia="en-US"/>
        </w:rPr>
        <w:t>Andreas Vesalius</w:t>
      </w:r>
    </w:p>
    <w:p w14:paraId="49BBE8FB" w14:textId="077FB8A8" w:rsidR="005B2D01" w:rsidRPr="00D1461B" w:rsidRDefault="00A958B9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>b.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2963B2" w:rsidRPr="002963B2">
        <w:rPr>
          <w:rFonts w:ascii="Times New Roman" w:hAnsi="Times New Roman"/>
          <w:sz w:val="24"/>
          <w:szCs w:val="24"/>
          <w:lang w:eastAsia="en-US"/>
        </w:rPr>
        <w:t>Leeuwenhoek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48E5AF36" w14:textId="6A98F091" w:rsidR="005B2D01" w:rsidRPr="00D1461B" w:rsidRDefault="00A958B9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>c.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2963B2" w:rsidRPr="002963B2">
        <w:rPr>
          <w:rFonts w:ascii="Times New Roman" w:hAnsi="Times New Roman"/>
          <w:sz w:val="24"/>
          <w:szCs w:val="24"/>
          <w:lang w:eastAsia="en-US"/>
        </w:rPr>
        <w:t>Lavoisier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2E7F9624" w14:textId="15CCA925" w:rsidR="005B2D01" w:rsidRPr="00D1461B" w:rsidRDefault="00A958B9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>d.</w:t>
      </w:r>
      <w:r w:rsidR="005B2D01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2963B2" w:rsidRPr="002963B2">
        <w:rPr>
          <w:rFonts w:ascii="Times New Roman" w:hAnsi="Times New Roman"/>
          <w:sz w:val="24"/>
          <w:szCs w:val="24"/>
          <w:lang w:eastAsia="en-US"/>
        </w:rPr>
        <w:t>William Harvey</w:t>
      </w:r>
    </w:p>
    <w:p w14:paraId="6FAFAFA7" w14:textId="688FE234" w:rsidR="005B2D01" w:rsidRPr="00D1461B" w:rsidRDefault="00A958B9" w:rsidP="005B2D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>e.</w:t>
      </w:r>
      <w:r w:rsidR="002963B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2963B2" w:rsidRPr="002963B2">
        <w:rPr>
          <w:rFonts w:ascii="Times New Roman" w:hAnsi="Times New Roman"/>
          <w:sz w:val="24"/>
          <w:szCs w:val="24"/>
          <w:lang w:eastAsia="en-US"/>
        </w:rPr>
        <w:t>Galen</w:t>
      </w:r>
    </w:p>
    <w:p w14:paraId="41F28BEF" w14:textId="77777777" w:rsidR="005B2D01" w:rsidRPr="00D1461B" w:rsidRDefault="005B2D01">
      <w:pPr>
        <w:rPr>
          <w:rFonts w:ascii="Times New Roman" w:hAnsi="Times New Roman"/>
          <w:b/>
          <w:sz w:val="24"/>
          <w:szCs w:val="24"/>
        </w:rPr>
      </w:pPr>
    </w:p>
    <w:p w14:paraId="2DA225E5" w14:textId="477B04AD" w:rsidR="00B91CD5" w:rsidRPr="00D1461B" w:rsidRDefault="008B1E50" w:rsidP="002963B2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12. </w:t>
      </w:r>
      <w:r w:rsidR="002963B2" w:rsidRPr="002963B2">
        <w:rPr>
          <w:rFonts w:ascii="Times New Roman" w:hAnsi="Times New Roman"/>
          <w:bCs/>
          <w:sz w:val="24"/>
          <w:szCs w:val="24"/>
        </w:rPr>
        <w:t>Çağdaş hekimlik anlayışında; kaynaklar sınırlı ise herkese yetersiz hizmet vermektense sağlık hizmetlerini daha fazla gereksinimi olanlara öncelik tanıyarak verme:</w:t>
      </w:r>
    </w:p>
    <w:p w14:paraId="40948F11" w14:textId="4F42AB93" w:rsidR="00B91CD5" w:rsidRPr="00D1461B" w:rsidRDefault="00B91CD5" w:rsidP="00B91CD5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a. </w:t>
      </w:r>
      <w:r w:rsidR="002963B2">
        <w:rPr>
          <w:rFonts w:ascii="Times New Roman" w:hAnsi="Times New Roman"/>
          <w:bCs/>
          <w:sz w:val="24"/>
          <w:szCs w:val="24"/>
        </w:rPr>
        <w:t>Ö</w:t>
      </w:r>
      <w:r w:rsidR="002963B2" w:rsidRPr="002963B2">
        <w:rPr>
          <w:rFonts w:ascii="Times New Roman" w:hAnsi="Times New Roman"/>
          <w:bCs/>
          <w:sz w:val="24"/>
          <w:szCs w:val="24"/>
        </w:rPr>
        <w:t>nemli hastalıklara öncelik</w:t>
      </w:r>
    </w:p>
    <w:p w14:paraId="1E4166F4" w14:textId="179C0350" w:rsidR="00B91CD5" w:rsidRPr="00D1461B" w:rsidRDefault="00B91CD5" w:rsidP="00B91CD5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b. </w:t>
      </w:r>
      <w:r w:rsidR="002963B2">
        <w:rPr>
          <w:rFonts w:ascii="Times New Roman" w:hAnsi="Times New Roman"/>
          <w:bCs/>
          <w:sz w:val="24"/>
          <w:szCs w:val="24"/>
        </w:rPr>
        <w:t>K</w:t>
      </w:r>
      <w:r w:rsidR="002963B2" w:rsidRPr="002963B2">
        <w:rPr>
          <w:rFonts w:ascii="Times New Roman" w:hAnsi="Times New Roman"/>
          <w:bCs/>
          <w:sz w:val="24"/>
          <w:szCs w:val="24"/>
        </w:rPr>
        <w:t>oşullara uygunluk</w:t>
      </w:r>
    </w:p>
    <w:p w14:paraId="4E176812" w14:textId="660527D9" w:rsidR="00B91CD5" w:rsidRPr="00D1461B" w:rsidRDefault="00B91CD5" w:rsidP="00B91CD5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c. </w:t>
      </w:r>
      <w:r w:rsidR="002963B2">
        <w:rPr>
          <w:rFonts w:ascii="Times New Roman" w:hAnsi="Times New Roman"/>
          <w:bCs/>
          <w:sz w:val="24"/>
          <w:szCs w:val="24"/>
        </w:rPr>
        <w:t>R</w:t>
      </w:r>
      <w:r w:rsidR="002963B2" w:rsidRPr="002963B2">
        <w:rPr>
          <w:rFonts w:ascii="Times New Roman" w:hAnsi="Times New Roman"/>
          <w:bCs/>
          <w:sz w:val="24"/>
          <w:szCs w:val="24"/>
        </w:rPr>
        <w:t>isk gruplarına öncelik</w:t>
      </w:r>
    </w:p>
    <w:p w14:paraId="730054AD" w14:textId="5F3D9282" w:rsidR="00B91CD5" w:rsidRPr="00D1461B" w:rsidRDefault="00B91CD5" w:rsidP="00B91CD5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d. </w:t>
      </w:r>
      <w:r w:rsidR="002963B2">
        <w:rPr>
          <w:rFonts w:ascii="Times New Roman" w:hAnsi="Times New Roman"/>
          <w:bCs/>
          <w:sz w:val="24"/>
          <w:szCs w:val="24"/>
        </w:rPr>
        <w:t>E</w:t>
      </w:r>
      <w:r w:rsidR="002963B2" w:rsidRPr="002963B2">
        <w:rPr>
          <w:rFonts w:ascii="Times New Roman" w:hAnsi="Times New Roman"/>
          <w:bCs/>
          <w:sz w:val="24"/>
          <w:szCs w:val="24"/>
        </w:rPr>
        <w:t>ntegre hizmet</w:t>
      </w:r>
    </w:p>
    <w:p w14:paraId="6EBD5E64" w14:textId="7695FD44" w:rsidR="00B91CD5" w:rsidRPr="00D1461B" w:rsidRDefault="00B91CD5" w:rsidP="00B91CD5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e. </w:t>
      </w:r>
      <w:r w:rsidR="002963B2">
        <w:rPr>
          <w:rFonts w:ascii="Times New Roman" w:hAnsi="Times New Roman"/>
          <w:bCs/>
          <w:sz w:val="24"/>
          <w:szCs w:val="24"/>
        </w:rPr>
        <w:t>K</w:t>
      </w:r>
      <w:r w:rsidR="002963B2" w:rsidRPr="002963B2">
        <w:rPr>
          <w:rFonts w:ascii="Times New Roman" w:hAnsi="Times New Roman"/>
          <w:bCs/>
          <w:sz w:val="24"/>
          <w:szCs w:val="24"/>
        </w:rPr>
        <w:t>orumaya öncelik ilkesidir</w:t>
      </w:r>
    </w:p>
    <w:p w14:paraId="2D38DC67" w14:textId="77777777" w:rsidR="00B91CD5" w:rsidRPr="00D1461B" w:rsidRDefault="00B91CD5">
      <w:pPr>
        <w:rPr>
          <w:rFonts w:ascii="Times New Roman" w:hAnsi="Times New Roman"/>
          <w:b/>
          <w:sz w:val="24"/>
          <w:szCs w:val="24"/>
        </w:rPr>
      </w:pPr>
    </w:p>
    <w:p w14:paraId="222579C0" w14:textId="66888EE3" w:rsidR="00B91CD5" w:rsidRPr="00D1461B" w:rsidRDefault="00D46A1B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13. </w:t>
      </w:r>
      <w:proofErr w:type="spellStart"/>
      <w:r w:rsidR="00861E57">
        <w:rPr>
          <w:rFonts w:ascii="Times New Roman" w:hAnsi="Times New Roman"/>
          <w:sz w:val="24"/>
          <w:szCs w:val="24"/>
          <w:lang w:val="en-US" w:eastAsia="en-US"/>
        </w:rPr>
        <w:t>Aşağıdakilerden</w:t>
      </w:r>
      <w:proofErr w:type="spellEnd"/>
      <w:r w:rsidR="00861E57">
        <w:rPr>
          <w:rFonts w:ascii="Times New Roman" w:hAnsi="Times New Roman"/>
          <w:sz w:val="24"/>
          <w:szCs w:val="24"/>
          <w:lang w:val="en-US" w:eastAsia="en-US"/>
        </w:rPr>
        <w:t xml:space="preserve"> h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angisi birincil koruma önlemlerindendir?</w:t>
      </w:r>
    </w:p>
    <w:p w14:paraId="12BC8BD3" w14:textId="01EB1813" w:rsidR="00B91CD5" w:rsidRPr="00D1461B" w:rsidRDefault="00B91CD5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a. </w:t>
      </w:r>
      <w:r w:rsidR="00861E57">
        <w:rPr>
          <w:rFonts w:ascii="Times New Roman" w:hAnsi="Times New Roman"/>
          <w:sz w:val="24"/>
          <w:szCs w:val="24"/>
          <w:lang w:eastAsia="en-US"/>
        </w:rPr>
        <w:t>E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rken tanı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664CE5A8" w14:textId="731C6126" w:rsidR="00B91CD5" w:rsidRPr="00D1461B" w:rsidRDefault="00B91CD5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b. </w:t>
      </w:r>
      <w:r w:rsidR="00861E57">
        <w:rPr>
          <w:rFonts w:ascii="Times New Roman" w:hAnsi="Times New Roman"/>
          <w:sz w:val="24"/>
          <w:szCs w:val="24"/>
          <w:lang w:eastAsia="en-US"/>
        </w:rPr>
        <w:t>B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ağışıklama</w:t>
      </w:r>
    </w:p>
    <w:p w14:paraId="2F134D3A" w14:textId="0508FD08" w:rsidR="00B91CD5" w:rsidRPr="00D1461B" w:rsidRDefault="00B91CD5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c. </w:t>
      </w:r>
      <w:r w:rsidR="00861E57">
        <w:rPr>
          <w:rFonts w:ascii="Times New Roman" w:hAnsi="Times New Roman"/>
          <w:sz w:val="24"/>
          <w:szCs w:val="24"/>
          <w:lang w:eastAsia="en-US"/>
        </w:rPr>
        <w:t>U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ygun tedavi ve sakatlığı azaltma</w:t>
      </w:r>
    </w:p>
    <w:p w14:paraId="128672D4" w14:textId="49C44AE5" w:rsidR="00B91CD5" w:rsidRPr="00D1461B" w:rsidRDefault="00B91CD5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d. </w:t>
      </w:r>
      <w:r w:rsidR="00861E57">
        <w:rPr>
          <w:rFonts w:ascii="Times New Roman" w:hAnsi="Times New Roman"/>
          <w:sz w:val="24"/>
          <w:szCs w:val="24"/>
          <w:lang w:eastAsia="en-US"/>
        </w:rPr>
        <w:t>S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osyal rehabilitasyon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4AEFF0CD" w14:textId="4BAA2F4D" w:rsidR="00B91CD5" w:rsidRPr="00D1461B" w:rsidRDefault="00B91CD5" w:rsidP="00B91CD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e. </w:t>
      </w:r>
      <w:r w:rsidR="00861E57">
        <w:rPr>
          <w:rFonts w:ascii="Times New Roman" w:hAnsi="Times New Roman"/>
          <w:sz w:val="24"/>
          <w:szCs w:val="24"/>
          <w:lang w:eastAsia="en-US"/>
        </w:rPr>
        <w:t>M</w:t>
      </w:r>
      <w:r w:rsidR="00861E57" w:rsidRPr="00861E57">
        <w:rPr>
          <w:rFonts w:ascii="Times New Roman" w:hAnsi="Times New Roman"/>
          <w:sz w:val="24"/>
          <w:szCs w:val="24"/>
          <w:lang w:eastAsia="en-US"/>
        </w:rPr>
        <w:t>edikal rehabilitasyon</w:t>
      </w:r>
    </w:p>
    <w:p w14:paraId="63EDEDE8" w14:textId="77777777" w:rsidR="00302F25" w:rsidRPr="00D1461B" w:rsidRDefault="00302F25" w:rsidP="005B2D01">
      <w:pPr>
        <w:rPr>
          <w:rFonts w:ascii="Times New Roman" w:hAnsi="Times New Roman"/>
          <w:b/>
          <w:bCs/>
          <w:color w:val="FF0000"/>
          <w:sz w:val="24"/>
          <w:szCs w:val="24"/>
        </w:rPr>
      </w:pPr>
    </w:p>
    <w:p w14:paraId="532CE05D" w14:textId="504ADD5F" w:rsidR="00F01EEC" w:rsidRPr="00D1461B" w:rsidRDefault="00D46A1B" w:rsidP="00F01EEC">
      <w:pPr>
        <w:widowControl w:val="0"/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14. </w:t>
      </w:r>
      <w:proofErr w:type="spellStart"/>
      <w:r w:rsidR="00CB7A7C">
        <w:rPr>
          <w:rFonts w:ascii="Times New Roman" w:hAnsi="Times New Roman"/>
          <w:bCs/>
          <w:sz w:val="24"/>
          <w:szCs w:val="24"/>
          <w:lang w:val="en-US" w:eastAsia="en-US"/>
        </w:rPr>
        <w:t>Aşağıdakilerden</w:t>
      </w:r>
      <w:proofErr w:type="spellEnd"/>
      <w:r w:rsidR="00CB7A7C">
        <w:rPr>
          <w:rFonts w:ascii="Times New Roman" w:hAnsi="Times New Roman"/>
          <w:bCs/>
          <w:sz w:val="24"/>
          <w:szCs w:val="24"/>
          <w:lang w:val="en-US" w:eastAsia="en-US"/>
        </w:rPr>
        <w:t xml:space="preserve"> h</w:t>
      </w:r>
      <w:r w:rsidR="00CB7A7C" w:rsidRPr="00CB7A7C">
        <w:rPr>
          <w:rFonts w:ascii="Times New Roman" w:hAnsi="Times New Roman"/>
          <w:bCs/>
          <w:sz w:val="24"/>
          <w:szCs w:val="24"/>
          <w:lang w:eastAsia="en-US"/>
        </w:rPr>
        <w:t>angisi yanlıştır?</w:t>
      </w:r>
    </w:p>
    <w:p w14:paraId="7FC174BB" w14:textId="43DF783F" w:rsidR="00F01EEC" w:rsidRPr="00D1461B" w:rsidRDefault="00F01EEC" w:rsidP="00CB7A7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a. </w:t>
      </w:r>
      <w:r w:rsidR="00CB7A7C" w:rsidRPr="00CB7A7C">
        <w:rPr>
          <w:rFonts w:ascii="Times New Roman" w:hAnsi="Times New Roman"/>
          <w:bCs/>
          <w:sz w:val="24"/>
          <w:szCs w:val="24"/>
          <w:lang w:eastAsia="en-US"/>
        </w:rPr>
        <w:t>Şu an ki sağlık sistemimizde birinci basamak sağlık hizmetleri Toplum Sağlığı Merkezi (TSM) ve Aile Sağlığı Merkezi (ASM) tarafından yürütülmektedir</w:t>
      </w: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</w:p>
    <w:p w14:paraId="3BA81DD9" w14:textId="37E6A281" w:rsidR="00F01EEC" w:rsidRPr="00D1461B" w:rsidRDefault="00F01EEC" w:rsidP="00CB7A7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b.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CB7A7C" w:rsidRPr="00CB7A7C">
        <w:rPr>
          <w:rFonts w:ascii="Times New Roman" w:hAnsi="Times New Roman"/>
          <w:sz w:val="24"/>
          <w:szCs w:val="24"/>
          <w:lang w:eastAsia="en-US"/>
        </w:rPr>
        <w:t>TSM ve ASM’nin görevleri önceki sistemde sağlık ocakları tarafından</w:t>
      </w:r>
      <w:r w:rsidR="00CB7A7C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CB7A7C" w:rsidRPr="00CB7A7C">
        <w:rPr>
          <w:rFonts w:ascii="Times New Roman" w:hAnsi="Times New Roman"/>
          <w:sz w:val="24"/>
          <w:szCs w:val="24"/>
          <w:lang w:eastAsia="en-US"/>
        </w:rPr>
        <w:t>yürütülmekteydi</w:t>
      </w:r>
    </w:p>
    <w:p w14:paraId="3B8DE7AC" w14:textId="754F64C2" w:rsidR="00F01EEC" w:rsidRPr="00D1461B" w:rsidRDefault="00F01EEC" w:rsidP="00CB7A7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c.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CB7A7C" w:rsidRPr="00CB7A7C">
        <w:rPr>
          <w:rFonts w:ascii="Times New Roman" w:hAnsi="Times New Roman"/>
          <w:sz w:val="24"/>
          <w:szCs w:val="24"/>
          <w:lang w:eastAsia="en-US"/>
        </w:rPr>
        <w:t>TSM’nin, Kanser Erken Teşhis Merkezi (KETEM) ve Verem Savaş Dispanseri (VSD) gibi birimleri mevcuttur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4DFD8328" w14:textId="4051471A" w:rsidR="00F01EEC" w:rsidRPr="00D1461B" w:rsidRDefault="00F01EEC" w:rsidP="00CB7A7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d.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CB7A7C" w:rsidRPr="00CB7A7C">
        <w:rPr>
          <w:rFonts w:ascii="Times New Roman" w:hAnsi="Times New Roman"/>
          <w:sz w:val="24"/>
          <w:szCs w:val="24"/>
          <w:lang w:eastAsia="en-US"/>
        </w:rPr>
        <w:t>ASM’lerde Aile Hekimi denilen doktorlar ile Aile Sağlığı Elemanı denilen diğer sağlık personeli görev yapmaktadır</w:t>
      </w:r>
    </w:p>
    <w:p w14:paraId="119D6EED" w14:textId="3767EE62" w:rsidR="00F01EEC" w:rsidRPr="00D1461B" w:rsidRDefault="00F01EEC" w:rsidP="00CB7A7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e.</w:t>
      </w: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CB7A7C" w:rsidRPr="00CB7A7C">
        <w:rPr>
          <w:rFonts w:ascii="Times New Roman" w:hAnsi="Times New Roman"/>
          <w:sz w:val="24"/>
          <w:szCs w:val="24"/>
          <w:lang w:eastAsia="en-US"/>
        </w:rPr>
        <w:t>ASM’ler il ya da ilçedeki hastanelerin başhekimliklerine bağlıdır</w:t>
      </w:r>
    </w:p>
    <w:p w14:paraId="56743991" w14:textId="77777777" w:rsidR="00374B08" w:rsidRPr="00D1461B" w:rsidRDefault="00374B08" w:rsidP="00F01EEC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14:paraId="49745616" w14:textId="1A0F01F8" w:rsidR="005B2D01" w:rsidRPr="00D1461B" w:rsidRDefault="00D46A1B" w:rsidP="00786C30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15. </w:t>
      </w:r>
      <w:r w:rsidR="00786C30" w:rsidRPr="00786C30">
        <w:rPr>
          <w:rFonts w:ascii="Times New Roman" w:hAnsi="Times New Roman"/>
          <w:bCs/>
          <w:sz w:val="24"/>
          <w:szCs w:val="24"/>
        </w:rPr>
        <w:t xml:space="preserve">Bir sistemin </w:t>
      </w:r>
      <w:r w:rsidR="00786C30" w:rsidRPr="00786C30">
        <w:rPr>
          <w:rFonts w:ascii="Times New Roman" w:hAnsi="Times New Roman"/>
          <w:bCs/>
          <w:sz w:val="24"/>
          <w:szCs w:val="24"/>
        </w:rPr>
        <w:sym w:font="Symbol" w:char="F057"/>
      </w:r>
      <w:r w:rsidR="00786C30" w:rsidRPr="00786C30">
        <w:rPr>
          <w:rFonts w:ascii="Times New Roman" w:hAnsi="Times New Roman"/>
          <w:bCs/>
          <w:sz w:val="24"/>
          <w:szCs w:val="24"/>
        </w:rPr>
        <w:t xml:space="preserve"> girilebilir durum sayısı 10 ise entropi (S) değeri nedir?</w:t>
      </w:r>
      <w:r w:rsidR="00786C30">
        <w:rPr>
          <w:rFonts w:ascii="Times New Roman" w:hAnsi="Times New Roman"/>
          <w:bCs/>
          <w:sz w:val="24"/>
          <w:szCs w:val="24"/>
        </w:rPr>
        <w:t xml:space="preserve"> </w:t>
      </w:r>
      <w:r w:rsidR="00786C30" w:rsidRPr="00786C30">
        <w:rPr>
          <w:rFonts w:ascii="Times New Roman" w:hAnsi="Times New Roman"/>
          <w:bCs/>
          <w:sz w:val="24"/>
          <w:szCs w:val="24"/>
        </w:rPr>
        <w:t>(Boltzmann sabiti; k = 1.38x10</w:t>
      </w:r>
      <w:r w:rsidR="00786C30" w:rsidRPr="00786C30">
        <w:rPr>
          <w:rFonts w:ascii="Times New Roman" w:hAnsi="Times New Roman"/>
          <w:bCs/>
          <w:sz w:val="24"/>
          <w:szCs w:val="24"/>
          <w:vertAlign w:val="superscript"/>
        </w:rPr>
        <w:t>-23</w:t>
      </w:r>
      <w:r w:rsidR="00786C30" w:rsidRPr="00786C30">
        <w:rPr>
          <w:rFonts w:ascii="Times New Roman" w:hAnsi="Times New Roman"/>
          <w:bCs/>
          <w:sz w:val="24"/>
          <w:szCs w:val="24"/>
        </w:rPr>
        <w:t xml:space="preserve"> J/K)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</w:p>
    <w:p w14:paraId="0F176628" w14:textId="2788C664" w:rsidR="005B2D01" w:rsidRPr="00D1461B" w:rsidRDefault="00F223D0" w:rsidP="005B2D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lastRenderedPageBreak/>
        <w:t>a.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786C30">
        <w:rPr>
          <w:rFonts w:ascii="Times New Roman" w:hAnsi="Times New Roman"/>
          <w:sz w:val="24"/>
          <w:szCs w:val="24"/>
        </w:rPr>
        <w:t>2,3</w:t>
      </w:r>
    </w:p>
    <w:p w14:paraId="0FB6D00B" w14:textId="60491CCA" w:rsidR="005B2D01" w:rsidRPr="00D1461B" w:rsidRDefault="00F223D0" w:rsidP="005B2D01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b.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786C30">
        <w:rPr>
          <w:rFonts w:ascii="Times New Roman" w:hAnsi="Times New Roman"/>
          <w:bCs/>
          <w:sz w:val="24"/>
          <w:szCs w:val="24"/>
        </w:rPr>
        <w:t>23</w:t>
      </w:r>
    </w:p>
    <w:p w14:paraId="735802B8" w14:textId="039B07C7" w:rsidR="005B2D01" w:rsidRPr="00D1461B" w:rsidRDefault="00F223D0" w:rsidP="005B2D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c.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786C30">
        <w:rPr>
          <w:rFonts w:ascii="Times New Roman" w:hAnsi="Times New Roman"/>
          <w:bCs/>
          <w:sz w:val="24"/>
          <w:szCs w:val="24"/>
        </w:rPr>
        <w:t>0,23</w:t>
      </w:r>
    </w:p>
    <w:p w14:paraId="126D4D0D" w14:textId="66A2F7A2" w:rsidR="005B2D01" w:rsidRPr="00D1461B" w:rsidRDefault="00F223D0" w:rsidP="005B2D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d.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786C30">
        <w:rPr>
          <w:rFonts w:ascii="Times New Roman" w:hAnsi="Times New Roman"/>
          <w:bCs/>
          <w:sz w:val="24"/>
          <w:szCs w:val="24"/>
        </w:rPr>
        <w:t>3,61</w:t>
      </w:r>
    </w:p>
    <w:p w14:paraId="0631971C" w14:textId="534B2BC7" w:rsidR="005B2D01" w:rsidRPr="00D1461B" w:rsidRDefault="00F223D0" w:rsidP="005B2D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e.</w:t>
      </w:r>
      <w:r w:rsidR="005B2D01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786C30">
        <w:rPr>
          <w:rFonts w:ascii="Times New Roman" w:hAnsi="Times New Roman"/>
          <w:bCs/>
          <w:sz w:val="24"/>
          <w:szCs w:val="24"/>
        </w:rPr>
        <w:t>0,36</w:t>
      </w:r>
    </w:p>
    <w:p w14:paraId="377EC72B" w14:textId="77777777" w:rsidR="005B2D01" w:rsidRPr="00D1461B" w:rsidRDefault="005B2D01" w:rsidP="005B2D01">
      <w:pPr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14:paraId="62D89E73" w14:textId="364BC08B" w:rsidR="00F01EEC" w:rsidRPr="00D1461B" w:rsidRDefault="00D46A1B" w:rsidP="00786C30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16. </w:t>
      </w:r>
      <w:r w:rsidR="00786C30" w:rsidRPr="00786C30">
        <w:rPr>
          <w:rFonts w:ascii="Times New Roman" w:hAnsi="Times New Roman"/>
          <w:bCs/>
          <w:sz w:val="24"/>
          <w:szCs w:val="24"/>
        </w:rPr>
        <w:t>Görme sisteminin genel karakteristiklerinden biri değildir?</w:t>
      </w:r>
      <w:r w:rsidR="00F01EEC" w:rsidRPr="00D1461B">
        <w:rPr>
          <w:rFonts w:ascii="Times New Roman" w:hAnsi="Times New Roman"/>
          <w:bCs/>
          <w:sz w:val="24"/>
          <w:szCs w:val="24"/>
        </w:rPr>
        <w:t xml:space="preserve"> </w:t>
      </w:r>
    </w:p>
    <w:p w14:paraId="2B438522" w14:textId="34A69F1A" w:rsidR="00F01EEC" w:rsidRPr="00D1461B" w:rsidRDefault="00F01EEC" w:rsidP="00F01E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a. </w:t>
      </w:r>
      <w:r w:rsidR="00786C30" w:rsidRPr="00786C30">
        <w:rPr>
          <w:rFonts w:ascii="Times New Roman" w:hAnsi="Times New Roman"/>
          <w:sz w:val="24"/>
          <w:szCs w:val="24"/>
        </w:rPr>
        <w:t>Göz kapaklarının kapanması ön merceğin kendiliğinden temizlenmesini ve yağlanmasını sağlar</w:t>
      </w:r>
    </w:p>
    <w:p w14:paraId="58573DA5" w14:textId="437FFD73" w:rsidR="00F01EEC" w:rsidRPr="00D1461B" w:rsidRDefault="00F01EEC" w:rsidP="00F01EEC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b. </w:t>
      </w:r>
      <w:r w:rsidR="00786C30" w:rsidRPr="00786C30">
        <w:rPr>
          <w:rFonts w:ascii="Times New Roman" w:hAnsi="Times New Roman"/>
          <w:bCs/>
          <w:sz w:val="24"/>
          <w:szCs w:val="24"/>
        </w:rPr>
        <w:t>Göz kasları gözün, sağa-sola ve aşağı-yukarı kolaylıkla dönmesini sağlar</w:t>
      </w:r>
    </w:p>
    <w:p w14:paraId="25E4CA0B" w14:textId="4006BD17" w:rsidR="00F01EEC" w:rsidRPr="00D1461B" w:rsidRDefault="00F01EEC" w:rsidP="00F01E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c. </w:t>
      </w:r>
      <w:r w:rsidR="00786C30" w:rsidRPr="00786C30">
        <w:rPr>
          <w:rFonts w:ascii="Times New Roman" w:hAnsi="Times New Roman"/>
          <w:sz w:val="24"/>
          <w:szCs w:val="24"/>
        </w:rPr>
        <w:t>Görüntü retinada ters oluşur, beyinde düz olarak algılanır</w:t>
      </w:r>
    </w:p>
    <w:p w14:paraId="5527DF70" w14:textId="0F1D693E" w:rsidR="00F01EEC" w:rsidRPr="00D1461B" w:rsidRDefault="00F01EEC" w:rsidP="00F01E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d. </w:t>
      </w:r>
      <w:r w:rsidR="00786C30" w:rsidRPr="00786C30">
        <w:rPr>
          <w:rFonts w:ascii="Times New Roman" w:hAnsi="Times New Roman"/>
          <w:sz w:val="24"/>
          <w:szCs w:val="24"/>
        </w:rPr>
        <w:t>Gözün iç basıncı 20mmHg' dan fazladır</w:t>
      </w:r>
    </w:p>
    <w:p w14:paraId="75B3A48D" w14:textId="2EEFC665" w:rsidR="00F01EEC" w:rsidRPr="00D1461B" w:rsidRDefault="00F01EEC" w:rsidP="00F01E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e. </w:t>
      </w:r>
      <w:r w:rsidR="00786C30" w:rsidRPr="00786C30">
        <w:rPr>
          <w:rFonts w:ascii="Times New Roman" w:hAnsi="Times New Roman"/>
          <w:sz w:val="24"/>
          <w:szCs w:val="24"/>
        </w:rPr>
        <w:t>Göz tamamen kemikle çevrili, çok korunumlu bir kılıfa sahiptir</w:t>
      </w:r>
    </w:p>
    <w:p w14:paraId="5E69E224" w14:textId="77777777" w:rsidR="00B426C9" w:rsidRPr="00D1461B" w:rsidRDefault="00B426C9" w:rsidP="00517AC3">
      <w:pPr>
        <w:widowControl w:val="0"/>
        <w:autoSpaceDE w:val="0"/>
        <w:autoSpaceDN w:val="0"/>
        <w:adjustRightInd w:val="0"/>
        <w:rPr>
          <w:rFonts w:ascii="Times New Roman" w:hAnsi="Times New Roman"/>
          <w:b/>
          <w:bCs/>
          <w:color w:val="FF0000"/>
          <w:sz w:val="24"/>
          <w:szCs w:val="24"/>
          <w:lang w:eastAsia="en-US"/>
        </w:rPr>
      </w:pPr>
    </w:p>
    <w:p w14:paraId="24A5C2E0" w14:textId="0EBD353A" w:rsidR="00F0697A" w:rsidRPr="00D1461B" w:rsidRDefault="00D46A1B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17.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Aşağıdakilerden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hangisi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ses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dalgalarının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özelliklerinden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biri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değildir</w:t>
      </w:r>
      <w:proofErr w:type="spellEnd"/>
      <w:r w:rsidR="00786C30" w:rsidRPr="00786C30">
        <w:rPr>
          <w:rFonts w:ascii="Times New Roman" w:hAnsi="Times New Roman"/>
          <w:sz w:val="24"/>
          <w:szCs w:val="24"/>
          <w:lang w:val="en-US" w:eastAsia="en-US"/>
        </w:rPr>
        <w:t>?</w:t>
      </w:r>
    </w:p>
    <w:p w14:paraId="0631CDC4" w14:textId="2683702D" w:rsidR="00F0697A" w:rsidRPr="00D1461B" w:rsidRDefault="00F0697A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eastAsia="en-US"/>
        </w:rPr>
        <w:t xml:space="preserve">a. </w:t>
      </w:r>
      <w:r w:rsidR="00786C30" w:rsidRPr="00786C30">
        <w:rPr>
          <w:rFonts w:ascii="Times New Roman" w:hAnsi="Times New Roman"/>
          <w:sz w:val="24"/>
          <w:szCs w:val="24"/>
          <w:lang w:eastAsia="en-US"/>
        </w:rPr>
        <w:t>Kırınım ve girişim olaylarını gösterir</w:t>
      </w:r>
    </w:p>
    <w:p w14:paraId="3FAF8922" w14:textId="738131C1" w:rsidR="00F0697A" w:rsidRPr="00D1461B" w:rsidRDefault="00F0697A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eastAsia="en-US"/>
        </w:rPr>
        <w:t xml:space="preserve">b. </w:t>
      </w:r>
      <w:r w:rsidR="00786C30" w:rsidRPr="00786C30">
        <w:rPr>
          <w:rFonts w:ascii="Times New Roman" w:hAnsi="Times New Roman"/>
          <w:sz w:val="24"/>
          <w:szCs w:val="24"/>
          <w:lang w:eastAsia="en-US"/>
        </w:rPr>
        <w:t>Havada boyuna dalgalar şeklinde yayılır</w:t>
      </w:r>
    </w:p>
    <w:p w14:paraId="4C2CA848" w14:textId="6995C66F" w:rsidR="00F0697A" w:rsidRPr="00D1461B" w:rsidRDefault="00F0697A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eastAsia="en-US"/>
        </w:rPr>
        <w:t xml:space="preserve">c. </w:t>
      </w:r>
      <w:r w:rsidR="00786C30" w:rsidRPr="00786C30">
        <w:rPr>
          <w:rFonts w:ascii="Times New Roman" w:hAnsi="Times New Roman"/>
          <w:sz w:val="24"/>
          <w:szCs w:val="24"/>
          <w:lang w:eastAsia="en-US"/>
        </w:rPr>
        <w:t>Havadaki hızı yaklaşık 340 m/s değerindedir</w:t>
      </w:r>
    </w:p>
    <w:p w14:paraId="68409E35" w14:textId="529D0846" w:rsidR="00F0697A" w:rsidRPr="00D1461B" w:rsidRDefault="00F0697A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eastAsia="en-US"/>
        </w:rPr>
        <w:t xml:space="preserve">d. </w:t>
      </w:r>
      <w:r w:rsidR="00786C30" w:rsidRPr="00786C30">
        <w:rPr>
          <w:rFonts w:ascii="Times New Roman" w:hAnsi="Times New Roman"/>
          <w:sz w:val="24"/>
          <w:szCs w:val="24"/>
          <w:lang w:eastAsia="en-US"/>
        </w:rPr>
        <w:t>İşitme aralığı 16 Hz-20 000 Hz aralığındadır</w:t>
      </w:r>
    </w:p>
    <w:p w14:paraId="12023F1C" w14:textId="1A472825" w:rsidR="00F0697A" w:rsidRPr="00D1461B" w:rsidRDefault="00F0697A" w:rsidP="00F0697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1461B">
        <w:rPr>
          <w:rFonts w:ascii="Times New Roman" w:hAnsi="Times New Roman"/>
          <w:sz w:val="24"/>
          <w:szCs w:val="24"/>
          <w:lang w:eastAsia="en-US"/>
        </w:rPr>
        <w:t xml:space="preserve">e. </w:t>
      </w:r>
      <w:r w:rsidR="00786C30" w:rsidRPr="00786C30">
        <w:rPr>
          <w:rFonts w:ascii="Times New Roman" w:hAnsi="Times New Roman"/>
          <w:sz w:val="24"/>
          <w:szCs w:val="24"/>
          <w:lang w:eastAsia="en-US"/>
        </w:rPr>
        <w:t>Havada enine dalgalar şeklinde yayılır</w:t>
      </w:r>
    </w:p>
    <w:p w14:paraId="6A017EA5" w14:textId="3B684E28" w:rsidR="00CF3CA8" w:rsidRPr="00D1461B" w:rsidRDefault="00CF3CA8" w:rsidP="00CF3CA8">
      <w:pPr>
        <w:jc w:val="both"/>
        <w:outlineLvl w:val="0"/>
        <w:rPr>
          <w:rFonts w:ascii="Times New Roman" w:hAnsi="Times New Roman"/>
          <w:sz w:val="24"/>
          <w:szCs w:val="24"/>
        </w:rPr>
      </w:pPr>
    </w:p>
    <w:p w14:paraId="115A9335" w14:textId="0C53D9AE" w:rsidR="001C34B8" w:rsidRPr="00D1461B" w:rsidRDefault="00D46A1B" w:rsidP="0052339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18. </w:t>
      </w:r>
      <w:r w:rsidR="00523394" w:rsidRPr="00523394">
        <w:rPr>
          <w:rFonts w:ascii="Times New Roman" w:hAnsi="Times New Roman"/>
          <w:bCs/>
          <w:sz w:val="24"/>
          <w:szCs w:val="24"/>
        </w:rPr>
        <w:t>Tiroid incelemelerinde kullanılan I-131 radyoizotopunun fiziksel yarı ömrü 8 gün, biyolojik yarı ömrü ise 15 gündür. Bu maddenin etkin yarı ömrü ne kadardır?</w:t>
      </w:r>
    </w:p>
    <w:p w14:paraId="5ACE194A" w14:textId="31F04112" w:rsidR="001C34B8" w:rsidRPr="00D1461B" w:rsidRDefault="00CF3CA8" w:rsidP="001C34B8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a.</w:t>
      </w:r>
      <w:r w:rsidR="001C34B8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523394" w:rsidRPr="00523394">
        <w:rPr>
          <w:rFonts w:ascii="Times New Roman" w:hAnsi="Times New Roman"/>
          <w:sz w:val="24"/>
          <w:szCs w:val="24"/>
        </w:rPr>
        <w:t>2,8 gün</w:t>
      </w:r>
    </w:p>
    <w:p w14:paraId="2FAD1F33" w14:textId="2110B503" w:rsidR="001C34B8" w:rsidRPr="00D1461B" w:rsidRDefault="00CF3CA8" w:rsidP="001C34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b.</w:t>
      </w:r>
      <w:r w:rsidR="001C34B8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523394" w:rsidRPr="00523394">
        <w:rPr>
          <w:rFonts w:ascii="Times New Roman" w:hAnsi="Times New Roman"/>
          <w:bCs/>
          <w:sz w:val="24"/>
          <w:szCs w:val="24"/>
        </w:rPr>
        <w:t>5,2 gün</w:t>
      </w:r>
    </w:p>
    <w:p w14:paraId="1F92AFE9" w14:textId="121E707F" w:rsidR="001C34B8" w:rsidRPr="00D1461B" w:rsidRDefault="00CF3CA8" w:rsidP="001C34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c.</w:t>
      </w:r>
      <w:r w:rsidR="001C34B8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523394" w:rsidRPr="00523394">
        <w:rPr>
          <w:rFonts w:ascii="Times New Roman" w:hAnsi="Times New Roman"/>
          <w:sz w:val="24"/>
          <w:szCs w:val="24"/>
        </w:rPr>
        <w:t>1,8 gün</w:t>
      </w:r>
    </w:p>
    <w:p w14:paraId="597342F4" w14:textId="457E46C0" w:rsidR="001C34B8" w:rsidRPr="00D1461B" w:rsidRDefault="00CF3CA8" w:rsidP="001C34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d.</w:t>
      </w:r>
      <w:r w:rsidR="001C34B8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523394" w:rsidRPr="00523394">
        <w:rPr>
          <w:rFonts w:ascii="Times New Roman" w:hAnsi="Times New Roman"/>
          <w:sz w:val="24"/>
          <w:szCs w:val="24"/>
        </w:rPr>
        <w:t>4,7 gün</w:t>
      </w:r>
    </w:p>
    <w:p w14:paraId="35DC6528" w14:textId="640EE736" w:rsidR="001C34B8" w:rsidRPr="00D1461B" w:rsidRDefault="00CF3CA8" w:rsidP="001C34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e.</w:t>
      </w:r>
      <w:r w:rsidR="001C34B8" w:rsidRPr="00D1461B">
        <w:rPr>
          <w:rFonts w:ascii="Times New Roman" w:hAnsi="Times New Roman"/>
          <w:bCs/>
          <w:sz w:val="24"/>
          <w:szCs w:val="24"/>
        </w:rPr>
        <w:t xml:space="preserve"> </w:t>
      </w:r>
      <w:r w:rsidR="00523394" w:rsidRPr="00523394">
        <w:rPr>
          <w:rFonts w:ascii="Times New Roman" w:hAnsi="Times New Roman"/>
          <w:sz w:val="24"/>
          <w:szCs w:val="24"/>
        </w:rPr>
        <w:t>3,6 gün</w:t>
      </w:r>
    </w:p>
    <w:p w14:paraId="0E43AE92" w14:textId="77777777" w:rsidR="00F0697A" w:rsidRPr="00D1461B" w:rsidRDefault="00F0697A" w:rsidP="00DF26FF">
      <w:pPr>
        <w:widowControl w:val="0"/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val="en-US" w:eastAsia="en-US"/>
        </w:rPr>
      </w:pPr>
    </w:p>
    <w:p w14:paraId="5897E006" w14:textId="1AAA9C32" w:rsidR="00F0697A" w:rsidRPr="00D1461B" w:rsidRDefault="00D46A1B" w:rsidP="0052339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19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Aşağıdakilerden hangisi manyetik rezonans görüntüleme (MRI) tekniğinin özelliklerinden biri değildir?</w:t>
      </w:r>
    </w:p>
    <w:p w14:paraId="4C25F441" w14:textId="702538FF" w:rsidR="00F0697A" w:rsidRPr="00D1461B" w:rsidRDefault="00F0697A" w:rsidP="00F0697A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a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X-ışınları gibi dokulara zararlı etkileri yoktur</w:t>
      </w:r>
    </w:p>
    <w:p w14:paraId="67183468" w14:textId="4E32D8CF" w:rsidR="00F0697A" w:rsidRPr="00D1461B" w:rsidRDefault="00F0697A" w:rsidP="00F0697A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b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MRI tekniğinde atom dağılımı önemlidir</w:t>
      </w:r>
    </w:p>
    <w:p w14:paraId="269F6EF9" w14:textId="3807EEFC" w:rsidR="00F0697A" w:rsidRPr="00D1461B" w:rsidRDefault="00F0697A" w:rsidP="00F0697A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c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Aynı yoğunluktaki farklı yumuşak dokuların ayrımı yapılabilir</w:t>
      </w:r>
    </w:p>
    <w:p w14:paraId="4D70FD3B" w14:textId="34471EA0" w:rsidR="00F0697A" w:rsidRPr="00D1461B" w:rsidRDefault="00F0697A" w:rsidP="00F0697A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d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MRI tekniğinde fotonlar radyo frekans bölgesine düşmektedir</w:t>
      </w:r>
    </w:p>
    <w:p w14:paraId="02AF91CF" w14:textId="4462DCA9" w:rsidR="00F0697A" w:rsidRPr="00D1461B" w:rsidRDefault="00F0697A" w:rsidP="00F0697A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e. </w:t>
      </w:r>
      <w:r w:rsidR="00523394" w:rsidRPr="00523394">
        <w:rPr>
          <w:rFonts w:ascii="Times New Roman" w:hAnsi="Times New Roman"/>
          <w:bCs/>
          <w:iCs/>
          <w:sz w:val="24"/>
          <w:szCs w:val="24"/>
        </w:rPr>
        <w:t>Manyetik momentlerin kuantumlu enerji düzeyleri arasındaki fark yüksektir</w:t>
      </w:r>
    </w:p>
    <w:p w14:paraId="775ADA01" w14:textId="77777777" w:rsidR="00FB2158" w:rsidRPr="00D1461B" w:rsidRDefault="00FB2158" w:rsidP="00FB2158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11371C0" w14:textId="57690422" w:rsidR="00FB2158" w:rsidRPr="00D1461B" w:rsidRDefault="00D46A1B" w:rsidP="001728F2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20. </w:t>
      </w:r>
      <w:r w:rsidR="001728F2">
        <w:rPr>
          <w:rFonts w:ascii="Times New Roman" w:hAnsi="Times New Roman"/>
          <w:bCs/>
          <w:iCs/>
          <w:sz w:val="24"/>
          <w:szCs w:val="24"/>
        </w:rPr>
        <w:t>Öğrenmede b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ilişsel (zihinsel) yaklaşı</w:t>
      </w:r>
      <w:r w:rsidR="001728F2">
        <w:rPr>
          <w:rFonts w:ascii="Times New Roman" w:hAnsi="Times New Roman"/>
          <w:bCs/>
          <w:iCs/>
          <w:sz w:val="24"/>
          <w:szCs w:val="24"/>
        </w:rPr>
        <w:t>m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a göre öğrenmenin temelinde yatan sür</w:t>
      </w:r>
      <w:r w:rsidR="001728F2">
        <w:rPr>
          <w:rFonts w:ascii="Times New Roman" w:hAnsi="Times New Roman"/>
          <w:bCs/>
          <w:iCs/>
          <w:sz w:val="24"/>
          <w:szCs w:val="24"/>
        </w:rPr>
        <w:t>eçlerden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1728F2">
        <w:rPr>
          <w:rFonts w:ascii="Times New Roman" w:hAnsi="Times New Roman"/>
          <w:bCs/>
          <w:iCs/>
          <w:sz w:val="24"/>
          <w:szCs w:val="24"/>
        </w:rPr>
        <w:t>hangisine ağırlık verilmektedir?</w:t>
      </w:r>
    </w:p>
    <w:p w14:paraId="71FFB5CD" w14:textId="7242DB36" w:rsidR="00FB2158" w:rsidRPr="00D1461B" w:rsidRDefault="00FB2158" w:rsidP="00FB2158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a. 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Kümeleme</w:t>
      </w:r>
    </w:p>
    <w:p w14:paraId="79EE7E9E" w14:textId="2B79B71C" w:rsidR="00FB2158" w:rsidRPr="00D1461B" w:rsidRDefault="00FB2158" w:rsidP="00FB2158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b. 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Kavramlaşma</w:t>
      </w:r>
    </w:p>
    <w:p w14:paraId="4D7C6B0F" w14:textId="06725DD0" w:rsidR="00FB2158" w:rsidRPr="00D1461B" w:rsidRDefault="00FB2158" w:rsidP="00FB2158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c. 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Pekiştirme</w:t>
      </w:r>
    </w:p>
    <w:p w14:paraId="3923FB70" w14:textId="11496B35" w:rsidR="00FB2158" w:rsidRPr="00D1461B" w:rsidRDefault="00FB2158" w:rsidP="00FB2158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d. 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Koşullama</w:t>
      </w:r>
    </w:p>
    <w:p w14:paraId="3471BB20" w14:textId="66F80C78" w:rsidR="00FB2158" w:rsidRPr="00D1461B" w:rsidRDefault="00FB2158" w:rsidP="00FB2158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e. </w:t>
      </w:r>
      <w:r w:rsidR="001728F2" w:rsidRPr="001728F2">
        <w:rPr>
          <w:rFonts w:ascii="Times New Roman" w:hAnsi="Times New Roman"/>
          <w:bCs/>
          <w:iCs/>
          <w:sz w:val="24"/>
          <w:szCs w:val="24"/>
        </w:rPr>
        <w:t>Algılama, hatırlama ve düşünme</w:t>
      </w:r>
    </w:p>
    <w:p w14:paraId="355E0D90" w14:textId="77777777" w:rsidR="00FB2158" w:rsidRPr="00D1461B" w:rsidRDefault="00FB2158" w:rsidP="00FB2158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F7FB374" w14:textId="72D06417" w:rsidR="005921B8" w:rsidRPr="00D1461B" w:rsidRDefault="00D46A1B" w:rsidP="001728F2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21.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Doğal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uyarıcı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(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Pavlov’un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deneyinde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et)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ile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koşullu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uyarıcının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(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ışık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)</w:t>
      </w:r>
      <w:r w:rsid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tekrar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tekrar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birlikte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verilmesinin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ikisi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arasındaki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bağı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kuvvetlendirdiği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bir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gerçektir</w:t>
      </w:r>
      <w:proofErr w:type="spellEnd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 xml:space="preserve">. Buna </w:t>
      </w:r>
      <w:proofErr w:type="spellStart"/>
      <w:r w:rsidR="001728F2" w:rsidRPr="001728F2">
        <w:rPr>
          <w:rFonts w:ascii="Times New Roman" w:hAnsi="Times New Roman"/>
          <w:sz w:val="24"/>
          <w:szCs w:val="24"/>
          <w:lang w:val="en-US" w:eastAsia="en-US"/>
        </w:rPr>
        <w:t>te</w:t>
      </w:r>
      <w:r w:rsidR="001728F2">
        <w:rPr>
          <w:rFonts w:ascii="Times New Roman" w:hAnsi="Times New Roman"/>
          <w:sz w:val="24"/>
          <w:szCs w:val="24"/>
          <w:lang w:val="en-US" w:eastAsia="en-US"/>
        </w:rPr>
        <w:t>knik</w:t>
      </w:r>
      <w:proofErr w:type="spellEnd"/>
      <w:r w:rsid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>
        <w:rPr>
          <w:rFonts w:ascii="Times New Roman" w:hAnsi="Times New Roman"/>
          <w:sz w:val="24"/>
          <w:szCs w:val="24"/>
          <w:lang w:val="en-US" w:eastAsia="en-US"/>
        </w:rPr>
        <w:t>terim</w:t>
      </w:r>
      <w:proofErr w:type="spellEnd"/>
      <w:r w:rsidR="001728F2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1728F2">
        <w:rPr>
          <w:rFonts w:ascii="Times New Roman" w:hAnsi="Times New Roman"/>
          <w:sz w:val="24"/>
          <w:szCs w:val="24"/>
          <w:lang w:val="en-US" w:eastAsia="en-US"/>
        </w:rPr>
        <w:t>olarak</w:t>
      </w:r>
      <w:proofErr w:type="spellEnd"/>
      <w:r w:rsidR="001728F2">
        <w:rPr>
          <w:rFonts w:ascii="Times New Roman" w:hAnsi="Times New Roman"/>
          <w:sz w:val="24"/>
          <w:szCs w:val="24"/>
          <w:lang w:val="en-US" w:eastAsia="en-US"/>
        </w:rPr>
        <w:t xml:space="preserve"> ne ad </w:t>
      </w:r>
      <w:proofErr w:type="spellStart"/>
      <w:r w:rsidR="001728F2">
        <w:rPr>
          <w:rFonts w:ascii="Times New Roman" w:hAnsi="Times New Roman"/>
          <w:sz w:val="24"/>
          <w:szCs w:val="24"/>
          <w:lang w:val="en-US" w:eastAsia="en-US"/>
        </w:rPr>
        <w:t>verilir</w:t>
      </w:r>
      <w:proofErr w:type="spellEnd"/>
      <w:r w:rsidR="001728F2">
        <w:rPr>
          <w:rFonts w:ascii="Times New Roman" w:hAnsi="Times New Roman"/>
          <w:sz w:val="24"/>
          <w:szCs w:val="24"/>
          <w:lang w:val="en-US" w:eastAsia="en-US"/>
        </w:rPr>
        <w:t>?</w:t>
      </w:r>
      <w:r w:rsidR="005921B8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</w:p>
    <w:p w14:paraId="41145AF5" w14:textId="458EF240" w:rsidR="005921B8" w:rsidRPr="00D1461B" w:rsidRDefault="00B21656" w:rsidP="005921B8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a.</w:t>
      </w:r>
      <w:r w:rsidR="005921B8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Algılama</w:t>
      </w:r>
    </w:p>
    <w:p w14:paraId="44F23F79" w14:textId="24AD86ED" w:rsidR="005921B8" w:rsidRPr="00D1461B" w:rsidRDefault="00B21656" w:rsidP="005921B8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b.</w:t>
      </w:r>
      <w:r w:rsidR="005921B8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Kümeleme</w:t>
      </w:r>
    </w:p>
    <w:p w14:paraId="1C79CFF6" w14:textId="6DBE5965" w:rsidR="005921B8" w:rsidRPr="00D1461B" w:rsidRDefault="00B21656" w:rsidP="005921B8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lastRenderedPageBreak/>
        <w:t>c.</w:t>
      </w:r>
      <w:r w:rsidR="005921B8"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Sönme</w:t>
      </w:r>
    </w:p>
    <w:p w14:paraId="082BE364" w14:textId="519D32D8" w:rsidR="005921B8" w:rsidRPr="00D1461B" w:rsidRDefault="00B21656" w:rsidP="005921B8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d.</w:t>
      </w:r>
      <w:r w:rsidR="005921B8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Depolama</w:t>
      </w:r>
    </w:p>
    <w:p w14:paraId="01C412C9" w14:textId="5C4EBECE" w:rsidR="00FF30A2" w:rsidRPr="00D1461B" w:rsidRDefault="00B21656" w:rsidP="005921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e.</w:t>
      </w:r>
      <w:r w:rsidR="005921B8"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Pekiştirme</w:t>
      </w:r>
    </w:p>
    <w:p w14:paraId="5F1FDA04" w14:textId="77777777" w:rsidR="0013568D" w:rsidRPr="00D1461B" w:rsidRDefault="0013568D" w:rsidP="005921B8">
      <w:pPr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val="en-US" w:eastAsia="en-US"/>
        </w:rPr>
      </w:pPr>
    </w:p>
    <w:p w14:paraId="3113D6BA" w14:textId="05C7FC2E" w:rsidR="0013568D" w:rsidRPr="00D1461B" w:rsidRDefault="00D46A1B" w:rsidP="005921B8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u w:color="2C2C2C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22. </w:t>
      </w:r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Duygu, </w:t>
      </w:r>
      <w:proofErr w:type="spellStart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düşünce</w:t>
      </w:r>
      <w:proofErr w:type="spellEnd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ve</w:t>
      </w:r>
      <w:proofErr w:type="spellEnd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davranışlarımız</w:t>
      </w:r>
      <w:proofErr w:type="spellEnd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için</w:t>
      </w:r>
      <w:proofErr w:type="spellEnd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aşağıdakilerden</w:t>
      </w:r>
      <w:proofErr w:type="spellEnd"/>
      <w:r w:rsidR="001728F2" w:rsidRP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hangisi</w:t>
      </w:r>
      <w:proofErr w:type="spellEnd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doğru</w:t>
      </w:r>
      <w:proofErr w:type="spellEnd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 xml:space="preserve"> </w:t>
      </w:r>
      <w:proofErr w:type="spellStart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değildir</w:t>
      </w:r>
      <w:proofErr w:type="spellEnd"/>
      <w:r w:rsidR="001728F2">
        <w:rPr>
          <w:rFonts w:ascii="Times New Roman" w:hAnsi="Times New Roman"/>
          <w:sz w:val="24"/>
          <w:szCs w:val="24"/>
          <w:u w:color="2C2C2C"/>
          <w:lang w:val="en-US" w:eastAsia="en-US"/>
        </w:rPr>
        <w:t>?</w:t>
      </w:r>
    </w:p>
    <w:p w14:paraId="7620B9EA" w14:textId="5370081E" w:rsidR="0013568D" w:rsidRPr="00D1461B" w:rsidRDefault="00B21656" w:rsidP="0013568D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a.</w:t>
      </w:r>
      <w:r w:rsidR="0013568D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Duygularımız kalbimizle ilgilidir</w:t>
      </w:r>
    </w:p>
    <w:p w14:paraId="608936B3" w14:textId="4BD980B6" w:rsidR="0013568D" w:rsidRPr="00D1461B" w:rsidRDefault="00B21656" w:rsidP="0013568D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b.</w:t>
      </w:r>
      <w:r w:rsidR="0013568D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1728F2">
        <w:rPr>
          <w:rFonts w:ascii="Times New Roman" w:hAnsi="Times New Roman"/>
          <w:sz w:val="24"/>
          <w:szCs w:val="24"/>
          <w:lang w:val="en-US" w:eastAsia="en-US"/>
        </w:rPr>
        <w:t>D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avranışlarımız beynimizdeki ekstrapramidal sistem tarafından kontrol edilir</w:t>
      </w:r>
    </w:p>
    <w:p w14:paraId="0B045210" w14:textId="0A9D7AEB" w:rsidR="0013568D" w:rsidRPr="00D1461B" w:rsidRDefault="00B21656" w:rsidP="0013568D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c.</w:t>
      </w:r>
      <w:r w:rsidR="0013568D"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 w:rsidR="001728F2" w:rsidRPr="001728F2">
        <w:rPr>
          <w:rFonts w:ascii="Times New Roman" w:hAnsi="Times New Roman"/>
          <w:sz w:val="24"/>
          <w:szCs w:val="24"/>
          <w:lang w:eastAsia="en-US"/>
        </w:rPr>
        <w:t>Düşüncelerimizin için beyinde biyolojik izdüşümü vardır</w:t>
      </w:r>
    </w:p>
    <w:p w14:paraId="3FCCEBE8" w14:textId="6D62165B" w:rsidR="0013568D" w:rsidRPr="00D1461B" w:rsidRDefault="00B21656" w:rsidP="0013568D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d.</w:t>
      </w:r>
      <w:r w:rsidR="0013568D" w:rsidRPr="00D1461B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E110C7" w:rsidRPr="00E110C7">
        <w:rPr>
          <w:rFonts w:ascii="Times New Roman" w:hAnsi="Times New Roman"/>
          <w:sz w:val="24"/>
          <w:szCs w:val="24"/>
          <w:lang w:eastAsia="en-US"/>
        </w:rPr>
        <w:t>Konuşmalarımız beyindeki brokka merkezi tarafından kontrol edilir</w:t>
      </w:r>
    </w:p>
    <w:p w14:paraId="7B0A0CA6" w14:textId="2789AE44" w:rsidR="000352DC" w:rsidRPr="00D1461B" w:rsidRDefault="00B21656" w:rsidP="0013568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bCs/>
          <w:sz w:val="24"/>
          <w:szCs w:val="24"/>
          <w:lang w:val="en-US" w:eastAsia="en-US"/>
        </w:rPr>
        <w:t>e.</w:t>
      </w:r>
      <w:r w:rsidR="0013568D" w:rsidRPr="00D1461B"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 w:rsidR="00E110C7" w:rsidRPr="00E110C7">
        <w:rPr>
          <w:rFonts w:ascii="Times New Roman" w:hAnsi="Times New Roman"/>
          <w:sz w:val="24"/>
          <w:szCs w:val="24"/>
          <w:lang w:eastAsia="en-US"/>
        </w:rPr>
        <w:t>Bazı aminler beyindeki iletimi sağlarlar</w:t>
      </w:r>
    </w:p>
    <w:p w14:paraId="0238EB9D" w14:textId="77777777" w:rsidR="00241B43" w:rsidRPr="00D1461B" w:rsidRDefault="00241B43" w:rsidP="00223F09">
      <w:pPr>
        <w:rPr>
          <w:rFonts w:ascii="Times New Roman" w:hAnsi="Times New Roman"/>
          <w:b/>
          <w:bCs/>
          <w:sz w:val="24"/>
          <w:szCs w:val="24"/>
        </w:rPr>
      </w:pPr>
    </w:p>
    <w:p w14:paraId="7ACCEB2B" w14:textId="59E3EA55" w:rsidR="00DA136C" w:rsidRPr="00D1461B" w:rsidRDefault="00D46A1B" w:rsidP="00DA136C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23. </w:t>
      </w:r>
      <w:r w:rsidR="00E110C7" w:rsidRPr="00E110C7">
        <w:rPr>
          <w:rFonts w:ascii="Times New Roman" w:hAnsi="Times New Roman"/>
          <w:bCs/>
          <w:sz w:val="24"/>
          <w:szCs w:val="24"/>
        </w:rPr>
        <w:t>Ruhsal aygıtın savunma düzenekleri için aşağıdakilerden hangisi doğrudur?</w:t>
      </w:r>
      <w:r w:rsidR="00DA136C" w:rsidRPr="00D1461B">
        <w:rPr>
          <w:rFonts w:ascii="Times New Roman" w:hAnsi="Times New Roman"/>
          <w:bCs/>
          <w:sz w:val="24"/>
          <w:szCs w:val="24"/>
        </w:rPr>
        <w:t xml:space="preserve"> </w:t>
      </w:r>
    </w:p>
    <w:p w14:paraId="2266CB95" w14:textId="00EAC91F" w:rsidR="00DA136C" w:rsidRPr="00D1461B" w:rsidRDefault="00DA136C" w:rsidP="00DA136C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a. </w:t>
      </w:r>
      <w:r w:rsidR="00E110C7" w:rsidRPr="00E110C7">
        <w:rPr>
          <w:rFonts w:ascii="Times New Roman" w:hAnsi="Times New Roman"/>
          <w:bCs/>
          <w:sz w:val="24"/>
          <w:szCs w:val="24"/>
        </w:rPr>
        <w:t>Egonun malıdır ve b</w:t>
      </w:r>
      <w:r w:rsidR="00E110C7">
        <w:rPr>
          <w:rFonts w:ascii="Times New Roman" w:hAnsi="Times New Roman"/>
          <w:bCs/>
          <w:sz w:val="24"/>
          <w:szCs w:val="24"/>
        </w:rPr>
        <w:t>ilinçli olarak kullanılır</w:t>
      </w:r>
    </w:p>
    <w:p w14:paraId="5C9CC973" w14:textId="046FA2D7" w:rsidR="00DA136C" w:rsidRPr="00D1461B" w:rsidRDefault="00DA136C" w:rsidP="00DA136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b. </w:t>
      </w:r>
      <w:r w:rsidR="00A27FAB" w:rsidRPr="00A27FAB">
        <w:rPr>
          <w:rFonts w:ascii="Times New Roman" w:hAnsi="Times New Roman"/>
          <w:sz w:val="24"/>
          <w:szCs w:val="24"/>
        </w:rPr>
        <w:t>Egonun ve süperegonun tarafından ortaklaşa kullanılır</w:t>
      </w:r>
    </w:p>
    <w:p w14:paraId="05E93512" w14:textId="1A1C0983" w:rsidR="00DA136C" w:rsidRPr="00D1461B" w:rsidRDefault="00DA136C" w:rsidP="00DA136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c. </w:t>
      </w:r>
      <w:r w:rsidR="00A27FAB" w:rsidRPr="00A27FAB">
        <w:rPr>
          <w:rFonts w:ascii="Times New Roman" w:hAnsi="Times New Roman"/>
          <w:sz w:val="24"/>
          <w:szCs w:val="24"/>
        </w:rPr>
        <w:t>Süperegonun malıdır ve bilinçdışı olarak kullanılır.</w:t>
      </w:r>
    </w:p>
    <w:p w14:paraId="5EA5A36B" w14:textId="1DADAEAF" w:rsidR="00DA136C" w:rsidRPr="00D1461B" w:rsidRDefault="00DA136C" w:rsidP="00DA136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d. </w:t>
      </w:r>
      <w:r w:rsidR="00A27FAB" w:rsidRPr="00A27FAB">
        <w:rPr>
          <w:rFonts w:ascii="Times New Roman" w:hAnsi="Times New Roman"/>
          <w:sz w:val="24"/>
          <w:szCs w:val="24"/>
        </w:rPr>
        <w:t>Egonun malıdır ve bilinçdışı olarak kullanılır</w:t>
      </w:r>
    </w:p>
    <w:p w14:paraId="137B1C56" w14:textId="04014411" w:rsidR="00DA136C" w:rsidRPr="00D1461B" w:rsidRDefault="00DA136C" w:rsidP="00DA136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e. </w:t>
      </w:r>
      <w:r w:rsidR="00A27FAB" w:rsidRPr="00A27FAB">
        <w:rPr>
          <w:rFonts w:ascii="Times New Roman" w:hAnsi="Times New Roman"/>
          <w:sz w:val="24"/>
          <w:szCs w:val="24"/>
        </w:rPr>
        <w:t>İdin malıdır ve bilinçdışı olarak kullanılır</w:t>
      </w:r>
    </w:p>
    <w:p w14:paraId="30326763" w14:textId="77777777" w:rsidR="00DA136C" w:rsidRPr="00D1461B" w:rsidRDefault="00DA136C" w:rsidP="00E05FED">
      <w:pPr>
        <w:rPr>
          <w:rFonts w:ascii="Times New Roman" w:eastAsia="Calibri" w:hAnsi="Times New Roman"/>
          <w:b/>
          <w:sz w:val="24"/>
          <w:szCs w:val="24"/>
        </w:rPr>
      </w:pPr>
    </w:p>
    <w:p w14:paraId="1D2DA266" w14:textId="652268AA" w:rsidR="000C3B3D" w:rsidRPr="000C3B3D" w:rsidRDefault="00D46A1B" w:rsidP="000C3B3D">
      <w:pPr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>24</w:t>
      </w:r>
      <w:r w:rsidR="000C3B3D">
        <w:rPr>
          <w:rFonts w:ascii="Times New Roman" w:hAnsi="Times New Roman"/>
          <w:bCs/>
          <w:sz w:val="24"/>
          <w:szCs w:val="24"/>
        </w:rPr>
        <w:t xml:space="preserve">. </w:t>
      </w:r>
      <w:r w:rsidR="000C3B3D" w:rsidRPr="000C3B3D">
        <w:rPr>
          <w:rFonts w:ascii="Times New Roman" w:hAnsi="Times New Roman"/>
          <w:bCs/>
          <w:sz w:val="24"/>
          <w:szCs w:val="24"/>
        </w:rPr>
        <w:t>“Tüm canlıların suya bağlı olması.” Önermesi hangi biyolojik temel prensip ile açıklanabilir?</w:t>
      </w:r>
    </w:p>
    <w:p w14:paraId="7ABBF4CC" w14:textId="77777777" w:rsidR="000C3B3D" w:rsidRPr="000C3B3D" w:rsidRDefault="000C3B3D" w:rsidP="000C3B3D">
      <w:pPr>
        <w:rPr>
          <w:rFonts w:ascii="Times New Roman" w:hAnsi="Times New Roman"/>
          <w:bCs/>
          <w:sz w:val="24"/>
          <w:szCs w:val="24"/>
        </w:rPr>
      </w:pPr>
      <w:r w:rsidRPr="000C3B3D">
        <w:rPr>
          <w:rFonts w:ascii="Times New Roman" w:hAnsi="Times New Roman"/>
          <w:bCs/>
          <w:sz w:val="24"/>
          <w:szCs w:val="24"/>
        </w:rPr>
        <w:t>a. Homeostasis</w:t>
      </w:r>
    </w:p>
    <w:p w14:paraId="17AB3CD5" w14:textId="77777777" w:rsidR="000C3B3D" w:rsidRPr="000C3B3D" w:rsidRDefault="000C3B3D" w:rsidP="000C3B3D">
      <w:pPr>
        <w:rPr>
          <w:rFonts w:ascii="Times New Roman" w:hAnsi="Times New Roman"/>
          <w:bCs/>
          <w:sz w:val="24"/>
          <w:szCs w:val="24"/>
        </w:rPr>
      </w:pPr>
      <w:r w:rsidRPr="000C3B3D">
        <w:rPr>
          <w:rFonts w:ascii="Times New Roman" w:hAnsi="Times New Roman"/>
          <w:bCs/>
          <w:sz w:val="24"/>
          <w:szCs w:val="24"/>
        </w:rPr>
        <w:t>b. Evrim</w:t>
      </w:r>
    </w:p>
    <w:p w14:paraId="1F4981A3" w14:textId="77777777" w:rsidR="000C3B3D" w:rsidRPr="000C3B3D" w:rsidRDefault="000C3B3D" w:rsidP="000C3B3D">
      <w:pPr>
        <w:rPr>
          <w:rFonts w:ascii="Times New Roman" w:hAnsi="Times New Roman"/>
          <w:bCs/>
          <w:sz w:val="24"/>
          <w:szCs w:val="24"/>
        </w:rPr>
      </w:pPr>
      <w:r w:rsidRPr="000C3B3D">
        <w:rPr>
          <w:rFonts w:ascii="Times New Roman" w:hAnsi="Times New Roman"/>
          <w:bCs/>
          <w:sz w:val="24"/>
          <w:szCs w:val="24"/>
        </w:rPr>
        <w:t>c. Süreklilik</w:t>
      </w:r>
    </w:p>
    <w:p w14:paraId="61FEFDEA" w14:textId="77777777" w:rsidR="000C3B3D" w:rsidRPr="000C3B3D" w:rsidRDefault="000C3B3D" w:rsidP="000C3B3D">
      <w:pPr>
        <w:rPr>
          <w:rFonts w:ascii="Times New Roman" w:hAnsi="Times New Roman"/>
          <w:bCs/>
          <w:sz w:val="24"/>
          <w:szCs w:val="24"/>
        </w:rPr>
      </w:pPr>
      <w:r w:rsidRPr="000C3B3D">
        <w:rPr>
          <w:rFonts w:ascii="Times New Roman" w:hAnsi="Times New Roman"/>
          <w:bCs/>
          <w:sz w:val="24"/>
          <w:szCs w:val="24"/>
        </w:rPr>
        <w:t>d. Evrensellik</w:t>
      </w:r>
    </w:p>
    <w:p w14:paraId="2246D653" w14:textId="0E5FE097" w:rsidR="00DA136C" w:rsidRDefault="000C3B3D" w:rsidP="000C3B3D">
      <w:pPr>
        <w:rPr>
          <w:rFonts w:ascii="Times New Roman" w:hAnsi="Times New Roman"/>
          <w:bCs/>
          <w:sz w:val="24"/>
          <w:szCs w:val="24"/>
        </w:rPr>
      </w:pPr>
      <w:r w:rsidRPr="000C3B3D">
        <w:rPr>
          <w:rFonts w:ascii="Times New Roman" w:hAnsi="Times New Roman"/>
          <w:bCs/>
          <w:sz w:val="24"/>
          <w:szCs w:val="24"/>
        </w:rPr>
        <w:t>e. Etkileşim</w:t>
      </w:r>
    </w:p>
    <w:p w14:paraId="67692482" w14:textId="77777777" w:rsidR="000C3B3D" w:rsidRPr="00D1461B" w:rsidRDefault="000C3B3D" w:rsidP="000C3B3D">
      <w:pPr>
        <w:rPr>
          <w:rFonts w:ascii="Times New Roman" w:hAnsi="Times New Roman"/>
          <w:b/>
          <w:sz w:val="24"/>
          <w:szCs w:val="24"/>
        </w:rPr>
      </w:pPr>
    </w:p>
    <w:p w14:paraId="1AB50614" w14:textId="462BB53E" w:rsidR="000C26D6" w:rsidRPr="000C26D6" w:rsidRDefault="00D46A1B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1461B">
        <w:rPr>
          <w:rFonts w:ascii="Times New Roman" w:hAnsi="Times New Roman"/>
          <w:sz w:val="24"/>
          <w:szCs w:val="24"/>
          <w:lang w:val="en-US" w:eastAsia="en-US"/>
        </w:rPr>
        <w:t xml:space="preserve">25.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Yaşamın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kökeni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ile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ilgili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görüşlerden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hangisi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ilk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canlıyı</w:t>
      </w:r>
      <w:proofErr w:type="spellEnd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="000C26D6" w:rsidRPr="000C26D6">
        <w:rPr>
          <w:rFonts w:ascii="Times New Roman" w:hAnsi="Times New Roman"/>
          <w:sz w:val="24"/>
          <w:szCs w:val="24"/>
          <w:lang w:val="en-US" w:eastAsia="en-US"/>
        </w:rPr>
        <w:t>açıklamaz</w:t>
      </w:r>
      <w:proofErr w:type="spellEnd"/>
      <w:r w:rsidR="000C26D6">
        <w:rPr>
          <w:rFonts w:ascii="Times New Roman" w:hAnsi="Times New Roman"/>
          <w:sz w:val="24"/>
          <w:szCs w:val="24"/>
          <w:lang w:val="en-US" w:eastAsia="en-US"/>
        </w:rPr>
        <w:t>?</w:t>
      </w:r>
    </w:p>
    <w:p w14:paraId="2DB6EBAF" w14:textId="77777777" w:rsidR="000C26D6" w:rsidRPr="000C26D6" w:rsidRDefault="000C26D6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a.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Ototrof</w:t>
      </w:r>
      <w:proofErr w:type="spellEnd"/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görüşü</w:t>
      </w:r>
      <w:proofErr w:type="spellEnd"/>
    </w:p>
    <w:p w14:paraId="5D7C57D0" w14:textId="77777777" w:rsidR="000C26D6" w:rsidRPr="000C26D6" w:rsidRDefault="000C26D6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b.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Biyogenez</w:t>
      </w:r>
      <w:proofErr w:type="spellEnd"/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görüşü</w:t>
      </w:r>
      <w:proofErr w:type="spellEnd"/>
    </w:p>
    <w:p w14:paraId="0641AC18" w14:textId="77777777" w:rsidR="000C26D6" w:rsidRPr="000C26D6" w:rsidRDefault="000C26D6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c.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Abiyogenez</w:t>
      </w:r>
      <w:proofErr w:type="spellEnd"/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görüşü</w:t>
      </w:r>
      <w:proofErr w:type="spellEnd"/>
    </w:p>
    <w:p w14:paraId="2073CCEB" w14:textId="77777777" w:rsidR="000C26D6" w:rsidRPr="000C26D6" w:rsidRDefault="000C26D6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d.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Yaradılış</w:t>
      </w:r>
      <w:proofErr w:type="spellEnd"/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görüşü</w:t>
      </w:r>
      <w:proofErr w:type="spellEnd"/>
    </w:p>
    <w:p w14:paraId="0BE575B6" w14:textId="15890FB1" w:rsidR="00A378D0" w:rsidRPr="00D1461B" w:rsidRDefault="000C26D6" w:rsidP="000C26D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0C26D6">
        <w:rPr>
          <w:rFonts w:ascii="Times New Roman" w:hAnsi="Times New Roman"/>
          <w:sz w:val="24"/>
          <w:szCs w:val="24"/>
          <w:lang w:val="en-US" w:eastAsia="en-US"/>
        </w:rPr>
        <w:t xml:space="preserve">e. Panspermia </w:t>
      </w:r>
      <w:proofErr w:type="spellStart"/>
      <w:r w:rsidRPr="000C26D6">
        <w:rPr>
          <w:rFonts w:ascii="Times New Roman" w:hAnsi="Times New Roman"/>
          <w:sz w:val="24"/>
          <w:szCs w:val="24"/>
          <w:lang w:val="en-US" w:eastAsia="en-US"/>
        </w:rPr>
        <w:t>görüşü</w:t>
      </w:r>
      <w:proofErr w:type="spellEnd"/>
    </w:p>
    <w:p w14:paraId="0A816B0A" w14:textId="77777777" w:rsidR="00A378D0" w:rsidRPr="00D1461B" w:rsidRDefault="00A378D0" w:rsidP="000B4C56">
      <w:pPr>
        <w:rPr>
          <w:rFonts w:ascii="Times New Roman" w:eastAsia="Calibri" w:hAnsi="Times New Roman"/>
          <w:b/>
          <w:sz w:val="24"/>
          <w:szCs w:val="24"/>
        </w:rPr>
      </w:pPr>
    </w:p>
    <w:p w14:paraId="7D0593E9" w14:textId="77777777" w:rsidR="00B70DDF" w:rsidRPr="00B70DDF" w:rsidRDefault="00D46A1B" w:rsidP="00B70DD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26. </w:t>
      </w:r>
      <w:r w:rsidR="00B70DDF" w:rsidRPr="00B70DDF">
        <w:rPr>
          <w:rFonts w:ascii="Times New Roman" w:hAnsi="Times New Roman"/>
          <w:bCs/>
          <w:sz w:val="24"/>
          <w:szCs w:val="24"/>
        </w:rPr>
        <w:t>Aşağıdakilerden hangisi canlının yapı taşlarını oluşturan temel atomlardan biri değildir?</w:t>
      </w:r>
    </w:p>
    <w:p w14:paraId="5A085DFC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B70DDF">
        <w:rPr>
          <w:rFonts w:ascii="Times New Roman" w:hAnsi="Times New Roman"/>
          <w:bCs/>
          <w:sz w:val="24"/>
          <w:szCs w:val="24"/>
        </w:rPr>
        <w:t>a. C</w:t>
      </w:r>
    </w:p>
    <w:p w14:paraId="0E0A6EA2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B70DDF">
        <w:rPr>
          <w:rFonts w:ascii="Times New Roman" w:hAnsi="Times New Roman"/>
          <w:bCs/>
          <w:sz w:val="24"/>
          <w:szCs w:val="24"/>
        </w:rPr>
        <w:t>b. H</w:t>
      </w:r>
    </w:p>
    <w:p w14:paraId="4142E769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B70DDF">
        <w:rPr>
          <w:rFonts w:ascii="Times New Roman" w:hAnsi="Times New Roman"/>
          <w:bCs/>
          <w:sz w:val="24"/>
          <w:szCs w:val="24"/>
        </w:rPr>
        <w:t>c. O</w:t>
      </w:r>
    </w:p>
    <w:p w14:paraId="3EB48794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B70DDF">
        <w:rPr>
          <w:rFonts w:ascii="Times New Roman" w:hAnsi="Times New Roman"/>
          <w:bCs/>
          <w:sz w:val="24"/>
          <w:szCs w:val="24"/>
        </w:rPr>
        <w:t>d. N</w:t>
      </w:r>
    </w:p>
    <w:p w14:paraId="45DCF4CB" w14:textId="2EC209D7" w:rsidR="005B2D01" w:rsidRPr="00D1461B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bCs/>
          <w:sz w:val="24"/>
          <w:szCs w:val="24"/>
        </w:rPr>
        <w:t>e. S</w:t>
      </w:r>
    </w:p>
    <w:p w14:paraId="41382303" w14:textId="77777777" w:rsidR="00B62575" w:rsidRPr="00D1461B" w:rsidRDefault="00B62575" w:rsidP="005B2D01">
      <w:pPr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14:paraId="6FFE8FBF" w14:textId="7D707492" w:rsidR="00B70DDF" w:rsidRPr="00B70DDF" w:rsidRDefault="00D46A1B" w:rsidP="00B70DDF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27. </w:t>
      </w:r>
      <w:r w:rsidR="00B70DDF" w:rsidRPr="00B70DDF">
        <w:rPr>
          <w:rFonts w:ascii="Times New Roman" w:hAnsi="Times New Roman"/>
          <w:sz w:val="24"/>
          <w:szCs w:val="24"/>
        </w:rPr>
        <w:t xml:space="preserve">Nükleik asitlerin 2’ Karbon atomunda -OH grubu bulundurması onları ……… ‘nın yapı taşı haline sokar. Boşluğa </w:t>
      </w:r>
      <w:r w:rsidR="00B70DDF">
        <w:rPr>
          <w:rFonts w:ascii="Times New Roman" w:hAnsi="Times New Roman"/>
          <w:sz w:val="24"/>
          <w:szCs w:val="24"/>
        </w:rPr>
        <w:t>aşağıdakilerden hangisi gelmelidir?</w:t>
      </w:r>
    </w:p>
    <w:p w14:paraId="13DD8BC6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sz w:val="24"/>
          <w:szCs w:val="24"/>
        </w:rPr>
        <w:t>a. DNA</w:t>
      </w:r>
    </w:p>
    <w:p w14:paraId="3547E84C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sz w:val="24"/>
          <w:szCs w:val="24"/>
        </w:rPr>
        <w:t>b. RNA</w:t>
      </w:r>
    </w:p>
    <w:p w14:paraId="22A77C62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sz w:val="24"/>
          <w:szCs w:val="24"/>
        </w:rPr>
        <w:t>c. tRNA</w:t>
      </w:r>
    </w:p>
    <w:p w14:paraId="0E5B8E1A" w14:textId="77777777" w:rsidR="00B70DDF" w:rsidRPr="00B70DDF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sz w:val="24"/>
          <w:szCs w:val="24"/>
        </w:rPr>
        <w:t>d. rRNA</w:t>
      </w:r>
    </w:p>
    <w:p w14:paraId="0C6AA2BD" w14:textId="69672E65" w:rsidR="005357BB" w:rsidRPr="00D1461B" w:rsidRDefault="00B70DDF" w:rsidP="00B70DD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70DDF">
        <w:rPr>
          <w:rFonts w:ascii="Times New Roman" w:hAnsi="Times New Roman"/>
          <w:sz w:val="24"/>
          <w:szCs w:val="24"/>
        </w:rPr>
        <w:t>e. Nükleozom</w:t>
      </w:r>
    </w:p>
    <w:p w14:paraId="2799B211" w14:textId="77777777" w:rsidR="00407B49" w:rsidRPr="00D1461B" w:rsidRDefault="00407B49" w:rsidP="005357BB">
      <w:pPr>
        <w:rPr>
          <w:rFonts w:ascii="Times New Roman" w:hAnsi="Times New Roman"/>
          <w:b/>
          <w:color w:val="FF0000"/>
          <w:sz w:val="24"/>
          <w:szCs w:val="24"/>
        </w:rPr>
      </w:pPr>
    </w:p>
    <w:p w14:paraId="3171C32A" w14:textId="77777777" w:rsidR="001B1357" w:rsidRPr="001B1357" w:rsidRDefault="00D46A1B" w:rsidP="001B1357">
      <w:pPr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28. </w:t>
      </w:r>
      <w:r w:rsidR="001B1357" w:rsidRPr="001B1357">
        <w:rPr>
          <w:rFonts w:ascii="Times New Roman" w:hAnsi="Times New Roman"/>
          <w:sz w:val="24"/>
          <w:szCs w:val="24"/>
        </w:rPr>
        <w:t>Timin nükleotidinin demetilize edilmiş hali hangisidir?</w:t>
      </w:r>
    </w:p>
    <w:p w14:paraId="7458F666" w14:textId="77777777" w:rsidR="001B1357" w:rsidRPr="001B1357" w:rsidRDefault="001B1357" w:rsidP="001B1357">
      <w:pPr>
        <w:rPr>
          <w:rFonts w:ascii="Times New Roman" w:hAnsi="Times New Roman"/>
          <w:sz w:val="24"/>
          <w:szCs w:val="24"/>
        </w:rPr>
      </w:pPr>
      <w:r w:rsidRPr="001B1357">
        <w:rPr>
          <w:rFonts w:ascii="Times New Roman" w:hAnsi="Times New Roman"/>
          <w:sz w:val="24"/>
          <w:szCs w:val="24"/>
        </w:rPr>
        <w:lastRenderedPageBreak/>
        <w:t>a. Adenin</w:t>
      </w:r>
    </w:p>
    <w:p w14:paraId="13F1A696" w14:textId="77777777" w:rsidR="001B1357" w:rsidRPr="001B1357" w:rsidRDefault="001B1357" w:rsidP="001B1357">
      <w:pPr>
        <w:rPr>
          <w:rFonts w:ascii="Times New Roman" w:hAnsi="Times New Roman"/>
          <w:sz w:val="24"/>
          <w:szCs w:val="24"/>
        </w:rPr>
      </w:pPr>
      <w:r w:rsidRPr="001B1357">
        <w:rPr>
          <w:rFonts w:ascii="Times New Roman" w:hAnsi="Times New Roman"/>
          <w:sz w:val="24"/>
          <w:szCs w:val="24"/>
        </w:rPr>
        <w:t>b. Guanin</w:t>
      </w:r>
    </w:p>
    <w:p w14:paraId="389081F7" w14:textId="77777777" w:rsidR="001B1357" w:rsidRPr="001B1357" w:rsidRDefault="001B1357" w:rsidP="001B1357">
      <w:pPr>
        <w:rPr>
          <w:rFonts w:ascii="Times New Roman" w:hAnsi="Times New Roman"/>
          <w:sz w:val="24"/>
          <w:szCs w:val="24"/>
        </w:rPr>
      </w:pPr>
      <w:r w:rsidRPr="001B1357">
        <w:rPr>
          <w:rFonts w:ascii="Times New Roman" w:hAnsi="Times New Roman"/>
          <w:sz w:val="24"/>
          <w:szCs w:val="24"/>
        </w:rPr>
        <w:t>c. Citozin</w:t>
      </w:r>
    </w:p>
    <w:p w14:paraId="1AD6A06C" w14:textId="77777777" w:rsidR="001B1357" w:rsidRPr="001B1357" w:rsidRDefault="001B1357" w:rsidP="001B1357">
      <w:pPr>
        <w:rPr>
          <w:rFonts w:ascii="Times New Roman" w:hAnsi="Times New Roman"/>
          <w:sz w:val="24"/>
          <w:szCs w:val="24"/>
        </w:rPr>
      </w:pPr>
      <w:r w:rsidRPr="001B1357">
        <w:rPr>
          <w:rFonts w:ascii="Times New Roman" w:hAnsi="Times New Roman"/>
          <w:sz w:val="24"/>
          <w:szCs w:val="24"/>
        </w:rPr>
        <w:t>d. Uracil</w:t>
      </w:r>
    </w:p>
    <w:p w14:paraId="62091981" w14:textId="36D511D9" w:rsidR="001F3172" w:rsidRPr="00D1461B" w:rsidRDefault="001B1357" w:rsidP="001B1357">
      <w:pPr>
        <w:rPr>
          <w:rFonts w:ascii="Times New Roman" w:hAnsi="Times New Roman"/>
          <w:sz w:val="24"/>
          <w:szCs w:val="24"/>
        </w:rPr>
      </w:pPr>
      <w:r w:rsidRPr="001B1357">
        <w:rPr>
          <w:rFonts w:ascii="Times New Roman" w:hAnsi="Times New Roman"/>
          <w:sz w:val="24"/>
          <w:szCs w:val="24"/>
        </w:rPr>
        <w:t>e. Timidin</w:t>
      </w:r>
    </w:p>
    <w:p w14:paraId="01B3E7EE" w14:textId="77777777" w:rsidR="001F3172" w:rsidRPr="00D1461B" w:rsidRDefault="001F3172" w:rsidP="005357BB">
      <w:pPr>
        <w:rPr>
          <w:rFonts w:ascii="Times New Roman" w:hAnsi="Times New Roman"/>
          <w:b/>
          <w:color w:val="FF0000"/>
          <w:sz w:val="24"/>
          <w:szCs w:val="24"/>
        </w:rPr>
      </w:pPr>
    </w:p>
    <w:p w14:paraId="25063339" w14:textId="77777777" w:rsidR="001B1357" w:rsidRPr="001B1357" w:rsidRDefault="00D46A1B" w:rsidP="001B1357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29. </w:t>
      </w:r>
      <w:r w:rsidR="001B1357" w:rsidRPr="001B1357">
        <w:rPr>
          <w:rFonts w:ascii="Times New Roman" w:hAnsi="Times New Roman"/>
          <w:bCs/>
          <w:iCs/>
          <w:sz w:val="24"/>
          <w:szCs w:val="24"/>
        </w:rPr>
        <w:t>Bilayer lipid yapıyı bir uçtan diğer uca geçen zar proteinleri için aşağıdakilerden hangisi yanlıştır?</w:t>
      </w:r>
    </w:p>
    <w:p w14:paraId="79E7D870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Genel olarak transmembranal proteinler olarak adlandırılar</w:t>
      </w:r>
    </w:p>
    <w:p w14:paraId="4E672C82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Bir reseptör ya da kapı olarak görev yaparlar</w:t>
      </w:r>
    </w:p>
    <w:p w14:paraId="67235FC0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Ekstrasellüler yüzde ve intrasellüler yüzde moleküller ile etkileşirler</w:t>
      </w:r>
    </w:p>
    <w:p w14:paraId="531D3180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Genel olarak çözünebilen proteinlerdir</w:t>
      </w:r>
    </w:p>
    <w:p w14:paraId="68F7B8E8" w14:textId="2200D2CB" w:rsidR="00D907A3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e. Zar boyunca hidrofilik alfa-heliks yapısına sahiptirler</w:t>
      </w:r>
    </w:p>
    <w:p w14:paraId="137967A7" w14:textId="70C4BAC7" w:rsidR="001351B1" w:rsidRPr="00D1461B" w:rsidRDefault="001351B1" w:rsidP="001351B1">
      <w:pPr>
        <w:jc w:val="both"/>
        <w:outlineLvl w:val="0"/>
        <w:rPr>
          <w:rFonts w:ascii="Times New Roman" w:hAnsi="Times New Roman"/>
          <w:sz w:val="24"/>
          <w:szCs w:val="24"/>
        </w:rPr>
      </w:pPr>
    </w:p>
    <w:p w14:paraId="0FE85543" w14:textId="77777777" w:rsidR="001B1357" w:rsidRPr="001B1357" w:rsidRDefault="00D46A1B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30. </w:t>
      </w:r>
      <w:r w:rsidR="001B1357" w:rsidRPr="001B1357">
        <w:rPr>
          <w:rFonts w:ascii="Times New Roman" w:hAnsi="Times New Roman"/>
          <w:bCs/>
          <w:iCs/>
          <w:sz w:val="24"/>
          <w:szCs w:val="24"/>
        </w:rPr>
        <w:t>Fosfolipidlerin iki katmanlı küre şeklindeki organizasyonuna ne ad verilir.</w:t>
      </w:r>
    </w:p>
    <w:p w14:paraId="5F1BAAE1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Missel</w:t>
      </w:r>
    </w:p>
    <w:p w14:paraId="437754C7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Lipozom</w:t>
      </w:r>
    </w:p>
    <w:p w14:paraId="53FC245E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İki katmanlı zar</w:t>
      </w:r>
    </w:p>
    <w:p w14:paraId="0B0C0E55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Sadece bir hidrofob baş ve hidrofilik kuyruktan oluşan küre</w:t>
      </w:r>
    </w:p>
    <w:p w14:paraId="0C81D66B" w14:textId="688E80BC" w:rsidR="001351B1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e. Sadece bir hidrofilik baş ve hdirofob kuyruktan oluşan küre</w:t>
      </w:r>
    </w:p>
    <w:p w14:paraId="6C0B8103" w14:textId="77777777" w:rsidR="001351B1" w:rsidRPr="00D1461B" w:rsidRDefault="001351B1" w:rsidP="001351B1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</w:p>
    <w:p w14:paraId="58077F8C" w14:textId="40FAC165" w:rsidR="001B1357" w:rsidRPr="001B1357" w:rsidRDefault="00D46A1B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31. </w:t>
      </w:r>
    </w:p>
    <w:p w14:paraId="32B512E6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noProof/>
          <w:sz w:val="24"/>
          <w:szCs w:val="24"/>
        </w:rPr>
        <w:drawing>
          <wp:inline distT="0" distB="0" distL="0" distR="0" wp14:anchorId="4085A945" wp14:editId="62BB9441">
            <wp:extent cx="1429645" cy="1240972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2164" cy="1269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2D0C0" w14:textId="77777777" w:rsidR="001B1357" w:rsidRPr="001B1357" w:rsidRDefault="001B1357" w:rsidP="001B1357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Yukarıdaki şekilde I, II ve III ile işaretle alanlara gelmesi gereken isimler nelerdir (EC:Ökromatin, HC:Heterokromatin, NU:Nukleolus, N:Nukleus, ER:Endoplamik retikulum)?</w:t>
      </w:r>
    </w:p>
    <w:p w14:paraId="6C2F55BA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EC, HC, NU</w:t>
      </w:r>
    </w:p>
    <w:p w14:paraId="6EF8A3B3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EC, NU, NU</w:t>
      </w:r>
    </w:p>
    <w:p w14:paraId="53ACEFDB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HC, EC, NU</w:t>
      </w:r>
    </w:p>
    <w:p w14:paraId="2C7A78B4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N, EC, HC</w:t>
      </w:r>
    </w:p>
    <w:p w14:paraId="302D07B0" w14:textId="71756A8D" w:rsidR="001351B1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e. ER, EC, HC</w:t>
      </w:r>
    </w:p>
    <w:p w14:paraId="11FEED8A" w14:textId="77777777" w:rsidR="001351B1" w:rsidRPr="00D1461B" w:rsidRDefault="001351B1" w:rsidP="001351B1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26F9C425" w14:textId="77777777" w:rsidR="001B1357" w:rsidRPr="001B1357" w:rsidRDefault="00D46A1B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32. </w:t>
      </w:r>
      <w:r w:rsidR="001B1357" w:rsidRPr="001B1357">
        <w:rPr>
          <w:rFonts w:ascii="Times New Roman" w:hAnsi="Times New Roman"/>
          <w:bCs/>
          <w:iCs/>
          <w:sz w:val="24"/>
          <w:szCs w:val="24"/>
        </w:rPr>
        <w:t>Watson-Crick modeli için hangisi yanlıştır?</w:t>
      </w:r>
    </w:p>
    <w:p w14:paraId="56E67A42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Omurga şeker ve fosfattan oluşur</w:t>
      </w:r>
    </w:p>
    <w:p w14:paraId="62ED265E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Nukleotidler iç kısımda olup pürin primidin eşleşmesi yaparlar</w:t>
      </w:r>
    </w:p>
    <w:p w14:paraId="3EE5CFAC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Her bir nükleotid bir diğeri üzerinde yaklaşık 34.6 derece dönüktür</w:t>
      </w:r>
    </w:p>
    <w:p w14:paraId="115CC610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İki zincir birbirine antiparaleldir</w:t>
      </w:r>
    </w:p>
    <w:p w14:paraId="0559AEBA" w14:textId="2F271FB7" w:rsidR="003275EF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e. İki nükleotit arasında yaklaşık 34 nm uzaklık vardır</w:t>
      </w:r>
      <w:r w:rsidR="003275EF" w:rsidRPr="00D1461B"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14:paraId="7D1AE7D1" w14:textId="77777777" w:rsidR="001351B1" w:rsidRPr="00D1461B" w:rsidRDefault="001351B1" w:rsidP="001351B1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14:paraId="5282DCD7" w14:textId="77777777" w:rsidR="001B1357" w:rsidRPr="001B1357" w:rsidRDefault="00D46A1B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33. </w:t>
      </w:r>
      <w:r w:rsidR="001B1357" w:rsidRPr="001B1357">
        <w:rPr>
          <w:rFonts w:ascii="Times New Roman" w:hAnsi="Times New Roman"/>
          <w:bCs/>
          <w:iCs/>
          <w:sz w:val="24"/>
          <w:szCs w:val="24"/>
        </w:rPr>
        <w:t>Aşağıdakilerden hangisi transversiyon şeklinde nokta bir mutasyondur?</w:t>
      </w:r>
    </w:p>
    <w:p w14:paraId="015EF495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Timin, Citozin değişimi</w:t>
      </w:r>
    </w:p>
    <w:p w14:paraId="32D9AEC1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Citozin, Timin değişimi</w:t>
      </w:r>
    </w:p>
    <w:p w14:paraId="6411E58C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Adenin, Guanin değişimi</w:t>
      </w:r>
    </w:p>
    <w:p w14:paraId="1DA0237C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Guanin, Adenin değişimi</w:t>
      </w:r>
    </w:p>
    <w:p w14:paraId="61BA1AAF" w14:textId="237E1255" w:rsidR="005819B5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lastRenderedPageBreak/>
        <w:t>e. Adenin, Timin değişimi</w:t>
      </w:r>
    </w:p>
    <w:p w14:paraId="6A904E40" w14:textId="77777777" w:rsidR="005819B5" w:rsidRPr="00D1461B" w:rsidRDefault="005819B5" w:rsidP="005B2C9F">
      <w:pPr>
        <w:rPr>
          <w:rFonts w:ascii="Times New Roman" w:eastAsia="Calibri" w:hAnsi="Times New Roman"/>
          <w:b/>
          <w:sz w:val="24"/>
          <w:szCs w:val="24"/>
        </w:rPr>
      </w:pPr>
    </w:p>
    <w:p w14:paraId="655043AB" w14:textId="77777777" w:rsidR="001B1357" w:rsidRPr="001B1357" w:rsidRDefault="00D46A1B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34. </w:t>
      </w:r>
      <w:r w:rsidR="001B1357" w:rsidRPr="001B1357">
        <w:rPr>
          <w:rFonts w:ascii="Times New Roman" w:hAnsi="Times New Roman"/>
          <w:bCs/>
          <w:iCs/>
          <w:sz w:val="24"/>
          <w:szCs w:val="24"/>
        </w:rPr>
        <w:t>Aşağıdaki genlerden hangisi uygulayıcı Caspas genlerden birisidir?</w:t>
      </w:r>
    </w:p>
    <w:p w14:paraId="5340EC62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a. Caspas-2</w:t>
      </w:r>
    </w:p>
    <w:p w14:paraId="7CB94FB4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b. Caspas-4</w:t>
      </w:r>
    </w:p>
    <w:p w14:paraId="6C33A001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c. Caspas-5</w:t>
      </w:r>
    </w:p>
    <w:p w14:paraId="138E2AB2" w14:textId="77777777" w:rsidR="001B1357" w:rsidRPr="001B1357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d. Caspas-8</w:t>
      </w:r>
    </w:p>
    <w:p w14:paraId="07557185" w14:textId="5008AA88" w:rsidR="005B2C9F" w:rsidRPr="00D1461B" w:rsidRDefault="001B1357" w:rsidP="001B1357">
      <w:pPr>
        <w:rPr>
          <w:rFonts w:ascii="Times New Roman" w:hAnsi="Times New Roman"/>
          <w:bCs/>
          <w:iCs/>
          <w:sz w:val="24"/>
          <w:szCs w:val="24"/>
        </w:rPr>
      </w:pPr>
      <w:r w:rsidRPr="001B1357">
        <w:rPr>
          <w:rFonts w:ascii="Times New Roman" w:hAnsi="Times New Roman"/>
          <w:bCs/>
          <w:iCs/>
          <w:sz w:val="24"/>
          <w:szCs w:val="24"/>
        </w:rPr>
        <w:t>e. Caspas-3</w:t>
      </w:r>
    </w:p>
    <w:p w14:paraId="711E4E0E" w14:textId="77777777" w:rsidR="005B2C9F" w:rsidRPr="00D1461B" w:rsidRDefault="005B2C9F" w:rsidP="005B2C9F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0E09E2B4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5. </w:t>
      </w:r>
      <w:r w:rsidR="00B25A8F" w:rsidRPr="00B25A8F">
        <w:rPr>
          <w:rFonts w:ascii="Times New Roman" w:hAnsi="Times New Roman"/>
          <w:sz w:val="24"/>
          <w:szCs w:val="24"/>
        </w:rPr>
        <w:t>Canlı hücreler için aşağıdakilerden hangisi doğrudur?</w:t>
      </w:r>
    </w:p>
    <w:p w14:paraId="2C4ABA21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Hücrelerin sınırlarını belirleyen bir membranları vardır</w:t>
      </w:r>
    </w:p>
    <w:p w14:paraId="49D35A4E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Organellere ev sahipliği yapması için sitoplazmaya ihtiyaçları yoktur</w:t>
      </w:r>
    </w:p>
    <w:p w14:paraId="4C3C45C4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Fonksiyonlarını yapabilmeleri için organellere daima ihtiyaç duymazlar</w:t>
      </w:r>
    </w:p>
    <w:p w14:paraId="3F4D4B77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Kalıtım molekülleri daima çekirdekte bulunur</w:t>
      </w:r>
    </w:p>
    <w:p w14:paraId="01F10211" w14:textId="1354F737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Tüm hücrelerde çekirdek bulunur</w:t>
      </w:r>
    </w:p>
    <w:p w14:paraId="26A16321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708AA611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6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homeostazis için doğrudur?</w:t>
      </w:r>
    </w:p>
    <w:p w14:paraId="1211D596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Canlıların kararsız durumunu ifade eder</w:t>
      </w:r>
    </w:p>
    <w:p w14:paraId="513B9543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Tüm canlılarda yoktur</w:t>
      </w:r>
    </w:p>
    <w:p w14:paraId="75DA06E6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Entropiye karşı enerji kullanarak sağlanır</w:t>
      </w:r>
    </w:p>
    <w:p w14:paraId="4847A46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Homeostazisi devam ettirmek için regülasyona ihtiyaç yoktur</w:t>
      </w:r>
    </w:p>
    <w:p w14:paraId="1A0FCA4F" w14:textId="7F7B178C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Homeostazis canlılar için gerekli değildir</w:t>
      </w:r>
    </w:p>
    <w:p w14:paraId="7028DC2B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525D6137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7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prokaryotlar için doğrudur?</w:t>
      </w:r>
    </w:p>
    <w:p w14:paraId="6367660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Birden çok çekirdekleri vardır</w:t>
      </w:r>
    </w:p>
    <w:p w14:paraId="10C2F03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Sadece bir çekirdeklerinde kromozom bulunur</w:t>
      </w:r>
    </w:p>
    <w:p w14:paraId="2186529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Nükleik asit sentezi süreklidir</w:t>
      </w:r>
    </w:p>
    <w:p w14:paraId="391C0257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 xml:space="preserve">d. Endoplazmik retikulum ve Golgi organelleri vardır </w:t>
      </w:r>
    </w:p>
    <w:p w14:paraId="64BE3503" w14:textId="02928B04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Silia veya flagella yapıları bulundurmazlar</w:t>
      </w:r>
    </w:p>
    <w:p w14:paraId="7DCDA6B4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79AC7E48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8. </w:t>
      </w:r>
      <w:r w:rsidR="00B25A8F" w:rsidRPr="00B25A8F">
        <w:rPr>
          <w:rFonts w:ascii="Times New Roman" w:hAnsi="Times New Roman"/>
          <w:sz w:val="24"/>
          <w:szCs w:val="24"/>
        </w:rPr>
        <w:t>Ökaryot hücre için aşağıdakilerden hangisi doğrudur?</w:t>
      </w:r>
    </w:p>
    <w:p w14:paraId="697584BE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Çekirdek zarı çift membranlıdır</w:t>
      </w:r>
    </w:p>
    <w:p w14:paraId="5C725F23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Her bir membran tek lipit tabakadan oluşur</w:t>
      </w:r>
    </w:p>
    <w:p w14:paraId="2AB8B40F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Çekirdekte DNA bulunur fakat histonlar ve non-histon proteinler bulunmaz</w:t>
      </w:r>
    </w:p>
    <w:p w14:paraId="0AE05DF9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Kromatin çekirdek dışında bulunur</w:t>
      </w:r>
    </w:p>
    <w:p w14:paraId="191EDD9A" w14:textId="5C81C79D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Tüm kromozomlar uçlarından birbirine bağlıdır</w:t>
      </w:r>
    </w:p>
    <w:p w14:paraId="2DB71DA3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23DBEE66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39. </w:t>
      </w:r>
      <w:r w:rsidR="00B25A8F" w:rsidRPr="00B25A8F">
        <w:rPr>
          <w:rFonts w:ascii="Times New Roman" w:hAnsi="Times New Roman"/>
          <w:sz w:val="24"/>
          <w:szCs w:val="24"/>
        </w:rPr>
        <w:t>Ökaryotik hücre zarı için aşağıdakilerden hangisi doğrudur?</w:t>
      </w:r>
    </w:p>
    <w:p w14:paraId="47557C45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Sadece protein yapıdadır</w:t>
      </w:r>
    </w:p>
    <w:p w14:paraId="358D4C44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Tek katmanlıdır</w:t>
      </w:r>
    </w:p>
    <w:p w14:paraId="08B3A772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İçinde kolesterol bulunur</w:t>
      </w:r>
    </w:p>
    <w:p w14:paraId="6F2B729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İntegral ve periferal proteinleri yoktur</w:t>
      </w:r>
    </w:p>
    <w:p w14:paraId="484439E2" w14:textId="70D8E5B2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İçindeki proteinler sabittir</w:t>
      </w:r>
    </w:p>
    <w:p w14:paraId="7C6D5FAD" w14:textId="0841FBEF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>e</w:t>
      </w:r>
      <w:r w:rsidR="00B25A8F">
        <w:rPr>
          <w:rFonts w:ascii="Times New Roman" w:hAnsi="Times New Roman"/>
          <w:sz w:val="24"/>
          <w:szCs w:val="24"/>
        </w:rPr>
        <w:t>. Troponin</w:t>
      </w:r>
    </w:p>
    <w:p w14:paraId="0F4CCC87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6196A833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0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sitoplazma için doğrudur?</w:t>
      </w:r>
    </w:p>
    <w:p w14:paraId="6BBF8816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Barındırdığı organeller membranlı veya membransız olabilir</w:t>
      </w:r>
    </w:p>
    <w:p w14:paraId="2DD4B2D9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İnklüzyon bulundurmaz</w:t>
      </w:r>
    </w:p>
    <w:p w14:paraId="53DDF63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Mikrotübül ve mikrofilamentler sitoplazmada bulunmaz</w:t>
      </w:r>
    </w:p>
    <w:p w14:paraId="053C5FF9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Ribozomlar membranlıdır</w:t>
      </w:r>
    </w:p>
    <w:p w14:paraId="346A7DEE" w14:textId="783A96D1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lastRenderedPageBreak/>
        <w:t>e. Sitoplazmadaki pigmentler sadece endojen pigmentlerdir</w:t>
      </w:r>
    </w:p>
    <w:p w14:paraId="37E21865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5D08B321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1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mitokondriyal DNA için doğrudur?</w:t>
      </w:r>
    </w:p>
    <w:p w14:paraId="31CCDA19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Tek zincirli yapıdadır</w:t>
      </w:r>
    </w:p>
    <w:p w14:paraId="1AD7B425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Çubuk şekillidir</w:t>
      </w:r>
    </w:p>
    <w:p w14:paraId="6026B8B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Solunum zincirindeki proteinlerden sadece bir kısmını kodlar</w:t>
      </w:r>
    </w:p>
    <w:p w14:paraId="48895D69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Kod yapısı genomik DNA ile aynıdır</w:t>
      </w:r>
    </w:p>
    <w:p w14:paraId="105DCA8C" w14:textId="58D15491" w:rsidR="00D1461B" w:rsidRPr="00D1461B" w:rsidRDefault="00B25A8F" w:rsidP="00B25A8F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Defektlerinde hastalık oluşmaz</w:t>
      </w:r>
    </w:p>
    <w:p w14:paraId="46DAE34A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4F829FA4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2. </w:t>
      </w:r>
      <w:r w:rsidR="00B25A8F" w:rsidRPr="00B25A8F">
        <w:rPr>
          <w:rFonts w:ascii="Times New Roman" w:hAnsi="Times New Roman"/>
          <w:sz w:val="24"/>
          <w:szCs w:val="24"/>
        </w:rPr>
        <w:t>Hücre döngüsünde G0 aşamasını tanımlayan ifade aşağıdakilerden hangisidir?</w:t>
      </w:r>
    </w:p>
    <w:p w14:paraId="61332BD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G0 aşamasındaki hücreler metabolik olarak aktiftir ancak bölünmezler</w:t>
      </w:r>
    </w:p>
    <w:p w14:paraId="0325F270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Kanser hücreleri sürekli G0 aşamasındalardır</w:t>
      </w:r>
    </w:p>
    <w:p w14:paraId="61D2548E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Sağlıklı hücreler G0 aşamasına girdiklerinde hücre döngüsüne tekrar katılmazlar</w:t>
      </w:r>
    </w:p>
    <w:p w14:paraId="5D02A952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G0 aşamasınındaki bir hücre G1 aşamasına dönmek için tekrar uyarılamaz</w:t>
      </w:r>
    </w:p>
    <w:p w14:paraId="5DA43447" w14:textId="4A26A88C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G0 aşaması DNA sentezinin yapıldığı tek aşamadır</w:t>
      </w:r>
    </w:p>
    <w:p w14:paraId="7FD6641E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3AC12322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3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seçenekli sıplays (alternative splicing) işlemini açıklar ?</w:t>
      </w:r>
    </w:p>
    <w:p w14:paraId="1E6DB1E2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Tek bir öncül mRNA molekülünden farklı formlarda pek çok olgun mRNA oluşması</w:t>
      </w:r>
    </w:p>
    <w:p w14:paraId="714DFF7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Aynı ailedeki genlerin genoma dağıtılması</w:t>
      </w:r>
    </w:p>
    <w:p w14:paraId="584E8CAA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Aynı ailedeki genlerin farklı kromozomlara dağıtılması</w:t>
      </w:r>
    </w:p>
    <w:p w14:paraId="58772927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Aynı ailedeki genlerin transkriptlerinin aynı anda metillenmesi</w:t>
      </w:r>
    </w:p>
    <w:p w14:paraId="21CC0DB1" w14:textId="6E729D60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Bir gene ait mRNA’nın aynı anda farklı yerlerinden miRNA parçalanması</w:t>
      </w:r>
    </w:p>
    <w:p w14:paraId="2F6A0E8A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057A37F2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4. </w:t>
      </w:r>
      <w:r w:rsidR="00B25A8F" w:rsidRPr="00B25A8F">
        <w:rPr>
          <w:rFonts w:ascii="Times New Roman" w:hAnsi="Times New Roman"/>
          <w:sz w:val="24"/>
          <w:szCs w:val="24"/>
        </w:rPr>
        <w:t>Aşağıdakilerden hangisi telomerin özelliklerinden biridir?</w:t>
      </w:r>
    </w:p>
    <w:p w14:paraId="3CC0FC35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Kromozomların stabilitesini korumasına yardımcı olmaz</w:t>
      </w:r>
    </w:p>
    <w:p w14:paraId="5298470F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Anormal kromozomların rekombinasyonunu önleyemez</w:t>
      </w:r>
    </w:p>
    <w:p w14:paraId="36EAE111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Çekirdeğin organizasyonunu sağlamada görevi yoktur</w:t>
      </w:r>
    </w:p>
    <w:p w14:paraId="6BC9221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Lineer DNA’nın tam olarak replike olmasını sağlar</w:t>
      </w:r>
    </w:p>
    <w:p w14:paraId="290C1F5F" w14:textId="7E4A0879" w:rsid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mRNA’nın sitoplazmaya geçmesini sağlar</w:t>
      </w:r>
    </w:p>
    <w:p w14:paraId="793407FC" w14:textId="77777777" w:rsidR="00B25A8F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</w:p>
    <w:p w14:paraId="62D4F9CB" w14:textId="77777777" w:rsidR="00B25A8F" w:rsidRPr="00B25A8F" w:rsidRDefault="00D1461B" w:rsidP="00B25A8F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5. </w:t>
      </w:r>
      <w:r w:rsidR="00B25A8F" w:rsidRPr="00B25A8F">
        <w:rPr>
          <w:rFonts w:ascii="Times New Roman" w:hAnsi="Times New Roman"/>
          <w:sz w:val="24"/>
          <w:szCs w:val="24"/>
        </w:rPr>
        <w:t>Kromozom sayısının normal diploid sayıdan (46) bir yada birkaç adet daha fazla veya eksik olduğu anomali tipi hangisidir?</w:t>
      </w:r>
    </w:p>
    <w:p w14:paraId="1F7FD077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a. Öploidi</w:t>
      </w:r>
    </w:p>
    <w:p w14:paraId="056D386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b. Triploidi</w:t>
      </w:r>
    </w:p>
    <w:p w14:paraId="4A1992B8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c. Anöploidi</w:t>
      </w:r>
    </w:p>
    <w:p w14:paraId="521E8BBD" w14:textId="77777777" w:rsidR="00B25A8F" w:rsidRPr="00B25A8F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d. Yapısal anomaliler</w:t>
      </w:r>
    </w:p>
    <w:p w14:paraId="7BFA2C0A" w14:textId="78E3A4E7" w:rsidR="00D1461B" w:rsidRPr="00D1461B" w:rsidRDefault="00B25A8F" w:rsidP="00B25A8F">
      <w:pPr>
        <w:jc w:val="both"/>
        <w:rPr>
          <w:rFonts w:ascii="Times New Roman" w:hAnsi="Times New Roman"/>
          <w:sz w:val="24"/>
          <w:szCs w:val="24"/>
        </w:rPr>
      </w:pPr>
      <w:r w:rsidRPr="00B25A8F">
        <w:rPr>
          <w:rFonts w:ascii="Times New Roman" w:hAnsi="Times New Roman"/>
          <w:sz w:val="24"/>
          <w:szCs w:val="24"/>
        </w:rPr>
        <w:t>e. Ring kromozom</w:t>
      </w:r>
    </w:p>
    <w:p w14:paraId="72144B01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0F8E584E" w14:textId="06F95985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6. </w:t>
      </w:r>
      <w:r w:rsidR="0039627E" w:rsidRPr="0039627E">
        <w:rPr>
          <w:rFonts w:ascii="Times New Roman" w:hAnsi="Times New Roman"/>
          <w:sz w:val="24"/>
          <w:szCs w:val="24"/>
        </w:rPr>
        <w:t>Aşağıdakilerden hangisi kan basıncı ölçme basamaklarından değildir?</w:t>
      </w:r>
    </w:p>
    <w:p w14:paraId="62DE7463" w14:textId="05E36F1C" w:rsidR="00D1461B" w:rsidRPr="00D1461B" w:rsidRDefault="00D1461B" w:rsidP="0039627E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a. </w:t>
      </w:r>
      <w:r w:rsidR="0039627E" w:rsidRPr="0039627E">
        <w:rPr>
          <w:rFonts w:ascii="Times New Roman" w:hAnsi="Times New Roman"/>
          <w:sz w:val="24"/>
          <w:szCs w:val="24"/>
        </w:rPr>
        <w:t>Hastanın rahatlatılması ve son bir saat içinde yemek yememiş, sigara içmemiş ve kafein içeren yiyecekler almamış olduğunun doğrulanması</w:t>
      </w:r>
    </w:p>
    <w:p w14:paraId="0B23E1D2" w14:textId="0F845AA6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b. </w:t>
      </w:r>
      <w:r w:rsidR="0039627E" w:rsidRPr="0039627E">
        <w:rPr>
          <w:rFonts w:ascii="Times New Roman" w:hAnsi="Times New Roman"/>
          <w:sz w:val="24"/>
          <w:szCs w:val="24"/>
        </w:rPr>
        <w:t>Ölçüm yapılacak kola uygun pozisyonun verilmesi</w:t>
      </w:r>
    </w:p>
    <w:p w14:paraId="7A9ADF52" w14:textId="7E8960FC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c. </w:t>
      </w:r>
      <w:r w:rsidR="0039627E" w:rsidRPr="0039627E">
        <w:rPr>
          <w:rFonts w:ascii="Times New Roman" w:hAnsi="Times New Roman"/>
          <w:sz w:val="24"/>
          <w:szCs w:val="24"/>
        </w:rPr>
        <w:t>Radial arterin vuruşunun hissedilmesi</w:t>
      </w:r>
    </w:p>
    <w:p w14:paraId="2276492C" w14:textId="09E8DD8E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d. </w:t>
      </w:r>
      <w:r w:rsidR="0039627E" w:rsidRPr="0039627E">
        <w:rPr>
          <w:rFonts w:ascii="Times New Roman" w:hAnsi="Times New Roman"/>
          <w:sz w:val="24"/>
          <w:szCs w:val="24"/>
        </w:rPr>
        <w:t>Manşonu brakial arter nabzının hissedildiği yerin 2.5 cm üzerine yerleştirilmesi</w:t>
      </w:r>
    </w:p>
    <w:p w14:paraId="2EE1E48B" w14:textId="59F2DC3D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e. </w:t>
      </w:r>
      <w:r w:rsidR="0039627E" w:rsidRPr="0039627E">
        <w:rPr>
          <w:rFonts w:ascii="Times New Roman" w:hAnsi="Times New Roman"/>
          <w:sz w:val="24"/>
          <w:szCs w:val="24"/>
        </w:rPr>
        <w:t>Sesin ilk işitildiği anda manometredeki seviyeyinin sistolik (büyük) kan basıncı olarak tanımlanması</w:t>
      </w:r>
    </w:p>
    <w:p w14:paraId="23C93239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7898743E" w14:textId="297BFC7C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7. </w:t>
      </w:r>
      <w:r w:rsidR="0039627E" w:rsidRPr="0039627E">
        <w:rPr>
          <w:rFonts w:ascii="Times New Roman" w:hAnsi="Times New Roman"/>
          <w:sz w:val="24"/>
          <w:szCs w:val="24"/>
        </w:rPr>
        <w:t>Aşağıdakilerden hangisi nabız sayma uygulamasıyla ilgili yanlıştır?</w:t>
      </w:r>
    </w:p>
    <w:p w14:paraId="0BB06FEE" w14:textId="1892858A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a. </w:t>
      </w:r>
      <w:r w:rsidR="0039627E" w:rsidRPr="0039627E">
        <w:rPr>
          <w:rFonts w:ascii="Times New Roman" w:hAnsi="Times New Roman"/>
          <w:sz w:val="24"/>
          <w:szCs w:val="24"/>
        </w:rPr>
        <w:t>Hastanın elini el sırtı avuç içinde olacak şekilde alma</w:t>
      </w:r>
    </w:p>
    <w:p w14:paraId="0AC2A540" w14:textId="7CCEE75A" w:rsidR="00D1461B" w:rsidRPr="00D1461B" w:rsidRDefault="00D1461B" w:rsidP="0039627E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lastRenderedPageBreak/>
        <w:t xml:space="preserve">b. </w:t>
      </w:r>
      <w:r w:rsidR="0039627E" w:rsidRPr="0039627E">
        <w:rPr>
          <w:rFonts w:ascii="Times New Roman" w:hAnsi="Times New Roman"/>
          <w:sz w:val="24"/>
          <w:szCs w:val="24"/>
        </w:rPr>
        <w:t>Sağ elin 2.,3., ve 4. parmakları ile hastanı</w:t>
      </w:r>
      <w:r w:rsidR="0039627E">
        <w:rPr>
          <w:rFonts w:ascii="Times New Roman" w:hAnsi="Times New Roman"/>
          <w:sz w:val="24"/>
          <w:szCs w:val="24"/>
        </w:rPr>
        <w:t>n bileğinin dış kısmına dokunma</w:t>
      </w:r>
      <w:r w:rsidR="0039627E" w:rsidRPr="0039627E">
        <w:rPr>
          <w:rFonts w:ascii="Times New Roman" w:hAnsi="Times New Roman"/>
          <w:sz w:val="24"/>
          <w:szCs w:val="24"/>
        </w:rPr>
        <w:t>, 1. parmakla bileği destekleme</w:t>
      </w:r>
    </w:p>
    <w:p w14:paraId="684A4D08" w14:textId="133B2F8C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c. </w:t>
      </w:r>
      <w:r w:rsidR="0039627E" w:rsidRPr="0039627E">
        <w:rPr>
          <w:rFonts w:ascii="Times New Roman" w:hAnsi="Times New Roman"/>
          <w:sz w:val="24"/>
          <w:szCs w:val="24"/>
        </w:rPr>
        <w:t>Radial arterin vurusunu hissetme</w:t>
      </w:r>
    </w:p>
    <w:p w14:paraId="057A225F" w14:textId="3E438813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d. </w:t>
      </w:r>
      <w:r w:rsidR="0039627E" w:rsidRPr="0039627E">
        <w:rPr>
          <w:rFonts w:ascii="Times New Roman" w:hAnsi="Times New Roman"/>
          <w:sz w:val="24"/>
          <w:szCs w:val="24"/>
        </w:rPr>
        <w:t>Vuru sayısını 30 saniye sayma</w:t>
      </w:r>
      <w:r w:rsidRPr="00D1461B">
        <w:rPr>
          <w:rFonts w:ascii="Times New Roman" w:hAnsi="Times New Roman"/>
          <w:sz w:val="24"/>
          <w:szCs w:val="24"/>
        </w:rPr>
        <w:t xml:space="preserve"> </w:t>
      </w:r>
    </w:p>
    <w:p w14:paraId="62593DC9" w14:textId="085372B0" w:rsid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e. </w:t>
      </w:r>
      <w:r w:rsidR="0039627E" w:rsidRPr="0039627E">
        <w:rPr>
          <w:rFonts w:ascii="Times New Roman" w:hAnsi="Times New Roman"/>
          <w:sz w:val="24"/>
          <w:szCs w:val="24"/>
        </w:rPr>
        <w:t>Nabız sayısını kaydetme</w:t>
      </w:r>
    </w:p>
    <w:p w14:paraId="04637254" w14:textId="77777777" w:rsidR="0039627E" w:rsidRPr="00D1461B" w:rsidRDefault="0039627E" w:rsidP="00D1461B">
      <w:pPr>
        <w:jc w:val="both"/>
        <w:rPr>
          <w:rFonts w:ascii="Times New Roman" w:hAnsi="Times New Roman"/>
          <w:sz w:val="24"/>
          <w:szCs w:val="24"/>
        </w:rPr>
      </w:pPr>
    </w:p>
    <w:p w14:paraId="14A43797" w14:textId="0BC71063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8. </w:t>
      </w:r>
      <w:r w:rsidR="00C46ACE" w:rsidRPr="00C46ACE">
        <w:rPr>
          <w:rFonts w:ascii="Times New Roman" w:hAnsi="Times New Roman"/>
          <w:sz w:val="24"/>
          <w:szCs w:val="24"/>
        </w:rPr>
        <w:t>Steril eldiven giyerken ilk yapılması gereken nedir?</w:t>
      </w:r>
    </w:p>
    <w:p w14:paraId="7AF56116" w14:textId="0B19318A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a. </w:t>
      </w:r>
      <w:r w:rsidR="00C46ACE" w:rsidRPr="00C46ACE">
        <w:rPr>
          <w:rFonts w:ascii="Times New Roman" w:hAnsi="Times New Roman"/>
          <w:sz w:val="24"/>
          <w:szCs w:val="24"/>
        </w:rPr>
        <w:t>Elleri yıkama</w:t>
      </w:r>
    </w:p>
    <w:p w14:paraId="329A82E7" w14:textId="37675CA0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b. </w:t>
      </w:r>
      <w:r w:rsidR="00C46ACE" w:rsidRPr="00C46ACE">
        <w:rPr>
          <w:rFonts w:ascii="Times New Roman" w:hAnsi="Times New Roman"/>
          <w:sz w:val="24"/>
          <w:szCs w:val="24"/>
        </w:rPr>
        <w:t>Steril eldiven paketini içindeki ikinci kâğıt tabaka yırtmadan açma</w:t>
      </w:r>
    </w:p>
    <w:p w14:paraId="6C9C9FC6" w14:textId="012E5984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c. </w:t>
      </w:r>
      <w:r w:rsidR="00C46ACE" w:rsidRPr="00C46ACE">
        <w:rPr>
          <w:rFonts w:ascii="Times New Roman" w:hAnsi="Times New Roman"/>
          <w:sz w:val="24"/>
          <w:szCs w:val="24"/>
        </w:rPr>
        <w:t>Paketteki eldivenlerin bilek kısmını kendine doğru çevirme</w:t>
      </w:r>
    </w:p>
    <w:p w14:paraId="4FAA5030" w14:textId="4AEA730C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d. </w:t>
      </w:r>
      <w:r w:rsidR="00C46ACE" w:rsidRPr="00C46ACE">
        <w:rPr>
          <w:rFonts w:ascii="Times New Roman" w:hAnsi="Times New Roman"/>
          <w:sz w:val="24"/>
          <w:szCs w:val="24"/>
        </w:rPr>
        <w:t>Eldiven ambalajının; yırtık, delik olup olmadığını ve son kullanma tarihini kontrol etme</w:t>
      </w:r>
    </w:p>
    <w:p w14:paraId="53D31295" w14:textId="7E99DE7C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e. </w:t>
      </w:r>
      <w:r w:rsidR="00C46ACE" w:rsidRPr="00C46ACE">
        <w:rPr>
          <w:rFonts w:ascii="Times New Roman" w:hAnsi="Times New Roman"/>
          <w:sz w:val="24"/>
          <w:szCs w:val="24"/>
        </w:rPr>
        <w:t>Hiçbiri</w:t>
      </w:r>
    </w:p>
    <w:p w14:paraId="46C9674E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378CE477" w14:textId="78D52706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49. </w:t>
      </w:r>
      <w:r w:rsidR="00C46ACE" w:rsidRPr="00C46ACE">
        <w:rPr>
          <w:rFonts w:ascii="Times New Roman" w:hAnsi="Times New Roman"/>
          <w:sz w:val="24"/>
          <w:szCs w:val="24"/>
        </w:rPr>
        <w:t>Aşağıdakilerden hangisi ben dilinin özelliklerinden değildir?</w:t>
      </w:r>
    </w:p>
    <w:p w14:paraId="51018B3F" w14:textId="2CA6BC0F" w:rsidR="00D1461B" w:rsidRPr="00D1461B" w:rsidRDefault="00D1461B" w:rsidP="00D1461B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a. </w:t>
      </w:r>
      <w:r w:rsidR="00C46ACE" w:rsidRPr="00C46ACE">
        <w:rPr>
          <w:rFonts w:ascii="Times New Roman" w:hAnsi="Times New Roman"/>
          <w:bCs/>
          <w:iCs/>
          <w:sz w:val="24"/>
          <w:szCs w:val="24"/>
        </w:rPr>
        <w:t>Kişiye yöneliktir</w:t>
      </w:r>
    </w:p>
    <w:p w14:paraId="4347C0CF" w14:textId="3B669367" w:rsidR="00D1461B" w:rsidRPr="00D1461B" w:rsidRDefault="00D1461B" w:rsidP="00D1461B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b. </w:t>
      </w:r>
      <w:r w:rsidR="00C46ACE" w:rsidRPr="00C46ACE">
        <w:rPr>
          <w:rFonts w:ascii="Times New Roman" w:hAnsi="Times New Roman"/>
          <w:bCs/>
          <w:iCs/>
          <w:sz w:val="24"/>
          <w:szCs w:val="24"/>
        </w:rPr>
        <w:t>Alıcıya mesajı veren ile ilgili bilgi söyler</w:t>
      </w:r>
    </w:p>
    <w:p w14:paraId="32BCA5A2" w14:textId="75C38F44" w:rsidR="00D1461B" w:rsidRPr="00D1461B" w:rsidRDefault="00D1461B" w:rsidP="00D1461B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c. </w:t>
      </w:r>
      <w:r w:rsidR="00C46ACE" w:rsidRPr="00C46ACE">
        <w:rPr>
          <w:rFonts w:ascii="Times New Roman" w:hAnsi="Times New Roman"/>
          <w:bCs/>
          <w:iCs/>
          <w:sz w:val="24"/>
          <w:szCs w:val="24"/>
        </w:rPr>
        <w:t>Benlik saygısına olumlu katkısı vardır</w:t>
      </w:r>
    </w:p>
    <w:p w14:paraId="0A2B08ED" w14:textId="65BA444E" w:rsidR="00D1461B" w:rsidRPr="00D1461B" w:rsidRDefault="00D1461B" w:rsidP="00D1461B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d. </w:t>
      </w:r>
      <w:r w:rsidR="00C46ACE" w:rsidRPr="00C46ACE">
        <w:rPr>
          <w:rFonts w:ascii="Times New Roman" w:hAnsi="Times New Roman"/>
          <w:bCs/>
          <w:iCs/>
          <w:sz w:val="24"/>
          <w:szCs w:val="24"/>
        </w:rPr>
        <w:t>Gönderende yardım isteği doğurur</w:t>
      </w:r>
    </w:p>
    <w:p w14:paraId="3002341B" w14:textId="49394D58" w:rsidR="00D1461B" w:rsidRPr="00D1461B" w:rsidRDefault="00D1461B" w:rsidP="00D1461B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D1461B">
        <w:rPr>
          <w:rFonts w:ascii="Times New Roman" w:hAnsi="Times New Roman"/>
          <w:bCs/>
          <w:iCs/>
          <w:sz w:val="24"/>
          <w:szCs w:val="24"/>
        </w:rPr>
        <w:t xml:space="preserve">e. </w:t>
      </w:r>
      <w:r w:rsidR="00C46ACE" w:rsidRPr="00C46ACE">
        <w:rPr>
          <w:rFonts w:ascii="Times New Roman" w:hAnsi="Times New Roman"/>
          <w:bCs/>
          <w:iCs/>
          <w:sz w:val="24"/>
          <w:szCs w:val="24"/>
        </w:rPr>
        <w:t>Atılgan insanlar yaratır</w:t>
      </w:r>
    </w:p>
    <w:p w14:paraId="0DD93456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60B98907" w14:textId="02F94EB6" w:rsidR="00D1461B" w:rsidRPr="00D1461B" w:rsidRDefault="00D1461B" w:rsidP="00C46ACE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0. </w:t>
      </w:r>
      <w:r w:rsidR="00C46ACE">
        <w:rPr>
          <w:rFonts w:ascii="Times New Roman" w:hAnsi="Times New Roman"/>
          <w:sz w:val="24"/>
          <w:szCs w:val="24"/>
        </w:rPr>
        <w:t>Aşağıdakilerden h</w:t>
      </w:r>
      <w:r w:rsidR="00C46ACE" w:rsidRPr="00C46ACE">
        <w:rPr>
          <w:rFonts w:ascii="Times New Roman" w:hAnsi="Times New Roman"/>
          <w:sz w:val="24"/>
          <w:szCs w:val="24"/>
        </w:rPr>
        <w:t>angisi iletişimde vites değiştirme uygulamasının özelliklerinden değildir?</w:t>
      </w:r>
    </w:p>
    <w:p w14:paraId="48CABDD0" w14:textId="6C64F3A2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a. </w:t>
      </w:r>
      <w:r w:rsidR="00C46ACE" w:rsidRPr="00C46ACE">
        <w:rPr>
          <w:rFonts w:ascii="Times New Roman" w:hAnsi="Times New Roman"/>
          <w:sz w:val="24"/>
          <w:szCs w:val="24"/>
        </w:rPr>
        <w:t>Ben dili ile ileti gönderildikten</w:t>
      </w:r>
      <w:r w:rsidR="00826DC0">
        <w:rPr>
          <w:rFonts w:ascii="Times New Roman" w:hAnsi="Times New Roman"/>
          <w:sz w:val="24"/>
          <w:szCs w:val="24"/>
        </w:rPr>
        <w:t xml:space="preserve"> sonra</w:t>
      </w:r>
      <w:r w:rsidR="00C46ACE" w:rsidRPr="00C46ACE">
        <w:rPr>
          <w:rFonts w:ascii="Times New Roman" w:hAnsi="Times New Roman"/>
          <w:sz w:val="24"/>
          <w:szCs w:val="24"/>
        </w:rPr>
        <w:t xml:space="preserve"> dirençle karşılaşılıyorsa uygulanır</w:t>
      </w:r>
    </w:p>
    <w:p w14:paraId="24E0C076" w14:textId="30AE676B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b. </w:t>
      </w:r>
      <w:r w:rsidR="00826DC0" w:rsidRPr="00826DC0">
        <w:rPr>
          <w:rFonts w:ascii="Times New Roman" w:hAnsi="Times New Roman"/>
          <w:sz w:val="24"/>
          <w:szCs w:val="24"/>
        </w:rPr>
        <w:t>Gereksinimlerinizden ve inançlarınızdan vazgeçmeniz anlamına gelir</w:t>
      </w:r>
    </w:p>
    <w:p w14:paraId="5D4437EC" w14:textId="1F086F23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c. </w:t>
      </w:r>
      <w:r w:rsidR="00826DC0" w:rsidRPr="00826DC0">
        <w:rPr>
          <w:rFonts w:ascii="Times New Roman" w:hAnsi="Times New Roman"/>
          <w:sz w:val="24"/>
          <w:szCs w:val="24"/>
        </w:rPr>
        <w:t>Farklı bir görüş açısıyla yeni bir duruma bakmaya istekli olmak demektir</w:t>
      </w:r>
    </w:p>
    <w:p w14:paraId="1D223666" w14:textId="46A7729E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d. </w:t>
      </w:r>
      <w:r w:rsidR="00826DC0" w:rsidRPr="00826DC0">
        <w:rPr>
          <w:rFonts w:ascii="Times New Roman" w:hAnsi="Times New Roman"/>
          <w:sz w:val="24"/>
          <w:szCs w:val="24"/>
        </w:rPr>
        <w:t>Kendinizin ve karşıdakinin kaygısı arasındaki dengeyi korumaktır</w:t>
      </w:r>
    </w:p>
    <w:p w14:paraId="448D9C7B" w14:textId="1D08A2D4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e. </w:t>
      </w:r>
      <w:r w:rsidR="00826DC0" w:rsidRPr="00826DC0">
        <w:rPr>
          <w:rFonts w:ascii="Times New Roman" w:hAnsi="Times New Roman"/>
          <w:sz w:val="24"/>
          <w:szCs w:val="24"/>
        </w:rPr>
        <w:t>Kabul ve onay değildir</w:t>
      </w:r>
    </w:p>
    <w:p w14:paraId="5AB80AD0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6183A587" w14:textId="7F9650D3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1. </w:t>
      </w:r>
      <w:r w:rsidR="00D97B96" w:rsidRPr="00D97B96">
        <w:rPr>
          <w:rFonts w:ascii="Times New Roman" w:hAnsi="Times New Roman"/>
          <w:sz w:val="24"/>
          <w:szCs w:val="24"/>
        </w:rPr>
        <w:t>Aşağıdakilerden hangisi 1 Litre çözeltideki mol sayısını tanımlar?</w:t>
      </w:r>
    </w:p>
    <w:p w14:paraId="2CF3A99F" w14:textId="712FECF1" w:rsidR="00D97B96" w:rsidRPr="00D97B96" w:rsidRDefault="00D97B96" w:rsidP="00D97B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</w:t>
      </w:r>
      <w:r w:rsidRPr="00D97B96">
        <w:rPr>
          <w:rFonts w:ascii="Times New Roman" w:hAnsi="Times New Roman"/>
          <w:sz w:val="24"/>
          <w:szCs w:val="24"/>
        </w:rPr>
        <w:t>Yüzde çözelti</w:t>
      </w:r>
    </w:p>
    <w:p w14:paraId="1ABF0E8F" w14:textId="56A1CC31" w:rsidR="00D97B96" w:rsidRPr="00D97B96" w:rsidRDefault="00D97B96" w:rsidP="00D97B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. </w:t>
      </w:r>
      <w:r w:rsidRPr="00D97B96">
        <w:rPr>
          <w:rFonts w:ascii="Times New Roman" w:hAnsi="Times New Roman"/>
          <w:sz w:val="24"/>
          <w:szCs w:val="24"/>
        </w:rPr>
        <w:t>Molarite</w:t>
      </w:r>
    </w:p>
    <w:p w14:paraId="2E9E369A" w14:textId="18234A59" w:rsidR="00D97B96" w:rsidRPr="00D97B96" w:rsidRDefault="00D97B96" w:rsidP="00D97B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. </w:t>
      </w:r>
      <w:r w:rsidRPr="00D97B96">
        <w:rPr>
          <w:rFonts w:ascii="Times New Roman" w:hAnsi="Times New Roman"/>
          <w:sz w:val="24"/>
          <w:szCs w:val="24"/>
        </w:rPr>
        <w:t>Molalite</w:t>
      </w:r>
    </w:p>
    <w:p w14:paraId="06A183B2" w14:textId="1CE7E3F1" w:rsidR="00D97B96" w:rsidRPr="00D97B96" w:rsidRDefault="00D97B96" w:rsidP="00D97B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. </w:t>
      </w:r>
      <w:r w:rsidRPr="00D97B96">
        <w:rPr>
          <w:rFonts w:ascii="Times New Roman" w:hAnsi="Times New Roman"/>
          <w:sz w:val="24"/>
          <w:szCs w:val="24"/>
        </w:rPr>
        <w:t>Normalite</w:t>
      </w:r>
    </w:p>
    <w:p w14:paraId="30330AB3" w14:textId="07206374" w:rsidR="00D1461B" w:rsidRPr="00D1461B" w:rsidRDefault="00D97B96" w:rsidP="00D97B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. </w:t>
      </w:r>
      <w:r w:rsidRPr="00D97B96">
        <w:rPr>
          <w:rFonts w:ascii="Times New Roman" w:hAnsi="Times New Roman"/>
          <w:sz w:val="24"/>
          <w:szCs w:val="24"/>
        </w:rPr>
        <w:t>Osmolalite</w:t>
      </w:r>
    </w:p>
    <w:p w14:paraId="364BE185" w14:textId="77777777" w:rsid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3E52A05C" w14:textId="77777777" w:rsidR="0054547D" w:rsidRP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2. </w:t>
      </w:r>
      <w:r w:rsidR="0054547D" w:rsidRPr="0054547D">
        <w:rPr>
          <w:rFonts w:ascii="Times New Roman" w:hAnsi="Times New Roman"/>
          <w:sz w:val="24"/>
          <w:szCs w:val="24"/>
        </w:rPr>
        <w:t>Aşağıdakilerden hangisi globuler proteindir?</w:t>
      </w:r>
    </w:p>
    <w:p w14:paraId="02DEC271" w14:textId="6A2DB71A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</w:t>
      </w:r>
      <w:r w:rsidRPr="0054547D">
        <w:rPr>
          <w:rFonts w:ascii="Times New Roman" w:hAnsi="Times New Roman"/>
          <w:sz w:val="24"/>
          <w:szCs w:val="24"/>
        </w:rPr>
        <w:t>Hemoglobin</w:t>
      </w:r>
    </w:p>
    <w:p w14:paraId="36D6146F" w14:textId="184C40BD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. </w:t>
      </w:r>
      <w:r w:rsidRPr="0054547D">
        <w:rPr>
          <w:rFonts w:ascii="Times New Roman" w:hAnsi="Times New Roman"/>
          <w:sz w:val="24"/>
          <w:szCs w:val="24"/>
        </w:rPr>
        <w:t>Kolajen</w:t>
      </w:r>
    </w:p>
    <w:p w14:paraId="4DDAC6AF" w14:textId="7EE839F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. </w:t>
      </w:r>
      <w:r w:rsidRPr="0054547D">
        <w:rPr>
          <w:rFonts w:ascii="Times New Roman" w:hAnsi="Times New Roman"/>
          <w:sz w:val="24"/>
          <w:szCs w:val="24"/>
        </w:rPr>
        <w:t>Elastin</w:t>
      </w:r>
    </w:p>
    <w:p w14:paraId="5D0508AE" w14:textId="3C9B056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. </w:t>
      </w:r>
      <w:r w:rsidRPr="0054547D">
        <w:rPr>
          <w:rFonts w:ascii="Times New Roman" w:hAnsi="Times New Roman"/>
          <w:sz w:val="24"/>
          <w:szCs w:val="24"/>
        </w:rPr>
        <w:t>Keratin</w:t>
      </w:r>
    </w:p>
    <w:p w14:paraId="5838D8FD" w14:textId="0ABEF9AA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. </w:t>
      </w:r>
      <w:r w:rsidRPr="0054547D">
        <w:rPr>
          <w:rFonts w:ascii="Times New Roman" w:hAnsi="Times New Roman"/>
          <w:sz w:val="24"/>
          <w:szCs w:val="24"/>
        </w:rPr>
        <w:t>Miyozin</w:t>
      </w:r>
    </w:p>
    <w:p w14:paraId="6CFEAB58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143636EB" w14:textId="7DDB2A3E" w:rsid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3. </w:t>
      </w:r>
      <w:r w:rsidR="0054547D" w:rsidRPr="0054547D">
        <w:rPr>
          <w:rFonts w:ascii="Times New Roman" w:hAnsi="Times New Roman"/>
          <w:sz w:val="24"/>
          <w:szCs w:val="24"/>
        </w:rPr>
        <w:t>Aşağıdakilerden hangisi/hangileri insan vücudunda bulunan başlıca elementlerin esansiyel (olmazsa olmaz) olmasının nedeni/nedenleridir?</w:t>
      </w:r>
    </w:p>
    <w:p w14:paraId="5BF09378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</w:p>
    <w:p w14:paraId="7EE59F2C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. Osmotik basıncın düzenlenmesinde rol oynarlar</w:t>
      </w:r>
    </w:p>
    <w:p w14:paraId="4A1857F7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I. Asit-Baz dengesinin sağlanması için gereklidirler</w:t>
      </w:r>
    </w:p>
    <w:p w14:paraId="22F377AC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II. Kalp ve kas işlevlerinin düzenlenmesinde etkilidirler</w:t>
      </w:r>
    </w:p>
    <w:p w14:paraId="7142CC43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V. Reaksiyonlarda kofaktör görevi üstlenirler</w:t>
      </w:r>
    </w:p>
    <w:p w14:paraId="2AA30AD2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</w:p>
    <w:p w14:paraId="4BE2E418" w14:textId="63DF054C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 xml:space="preserve">Yalnız </w:t>
      </w:r>
      <w:r w:rsidRPr="0054547D">
        <w:rPr>
          <w:rFonts w:ascii="Times New Roman" w:hAnsi="Times New Roman"/>
          <w:sz w:val="24"/>
          <w:szCs w:val="24"/>
        </w:rPr>
        <w:t>I, II, III</w:t>
      </w:r>
    </w:p>
    <w:p w14:paraId="5A554356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b. Yalnız I ve III</w:t>
      </w:r>
    </w:p>
    <w:p w14:paraId="1405132F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c. Yalnız II ve IV</w:t>
      </w:r>
    </w:p>
    <w:p w14:paraId="21BDBCDB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d. Yalnız IV</w:t>
      </w:r>
    </w:p>
    <w:p w14:paraId="09FEBD1C" w14:textId="0702DBAE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e. I, II, III, IV</w:t>
      </w:r>
    </w:p>
    <w:p w14:paraId="0CA98FDA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7399C872" w14:textId="77777777" w:rsidR="0054547D" w:rsidRP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4. </w:t>
      </w:r>
      <w:r w:rsidR="0054547D" w:rsidRPr="0054547D">
        <w:rPr>
          <w:rFonts w:ascii="Times New Roman" w:hAnsi="Times New Roman"/>
          <w:sz w:val="24"/>
          <w:szCs w:val="24"/>
        </w:rPr>
        <w:t>Aşağıdakilerden hangisi Pentoz fosfat şantı için yanlıştır?</w:t>
      </w:r>
    </w:p>
    <w:p w14:paraId="6DABB107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a. Hücrenin NADPH ihtiyacını karşılar</w:t>
      </w:r>
    </w:p>
    <w:p w14:paraId="6EB33DDF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b. Nukleotid üretimi için gerekli olan ribozfosfatlar üretilir</w:t>
      </w:r>
    </w:p>
    <w:p w14:paraId="6D59763E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c. 3 ila 7 Karbonlu şekerlerin birbirine dönüşümü sağlanır ve glikoliz ile bağlantı sağlanır</w:t>
      </w:r>
    </w:p>
    <w:p w14:paraId="1C1A0776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d. Karbonhidrat dışı maddelerden glukoz sentezlenir</w:t>
      </w:r>
    </w:p>
    <w:p w14:paraId="41D2D8EE" w14:textId="2D9CF2BD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e. İki irreversibl oksidatif reaksiyonla başlar ve reversibl nonoksidatif reaksiyonlarla devam eder</w:t>
      </w:r>
    </w:p>
    <w:p w14:paraId="2C8DE797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58F10FE6" w14:textId="77777777" w:rsidR="0054547D" w:rsidRP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5. </w:t>
      </w:r>
      <w:r w:rsidR="0054547D" w:rsidRPr="0054547D">
        <w:rPr>
          <w:rFonts w:ascii="Times New Roman" w:hAnsi="Times New Roman"/>
          <w:sz w:val="24"/>
          <w:szCs w:val="24"/>
        </w:rPr>
        <w:t>Aşağıdakilerden hangisi/hangileri amonyağın kan ile karaciğere taşınma yoludur?</w:t>
      </w:r>
    </w:p>
    <w:p w14:paraId="32FBDCAC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</w:p>
    <w:p w14:paraId="034D7E77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  -Glutamat ile birleşerek glutamin olarak taşınma</w:t>
      </w:r>
    </w:p>
    <w:p w14:paraId="4EF955C0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I -Gama-glutamil siklusu</w:t>
      </w:r>
    </w:p>
    <w:p w14:paraId="4E5B7B45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II-Glikoz-alanin döngüsü</w:t>
      </w:r>
    </w:p>
    <w:p w14:paraId="2694F2B7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IV-Sitrik asit siklusu</w:t>
      </w:r>
    </w:p>
    <w:p w14:paraId="3B30187E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</w:p>
    <w:p w14:paraId="3F287496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a. Yalnız I,II,III</w:t>
      </w:r>
    </w:p>
    <w:p w14:paraId="0E0D7E07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b. Yalnız I ve III</w:t>
      </w:r>
    </w:p>
    <w:p w14:paraId="36A89CB9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c. Yalnız II ve IV</w:t>
      </w:r>
    </w:p>
    <w:p w14:paraId="7D91384D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d. Yalnız IV</w:t>
      </w:r>
    </w:p>
    <w:p w14:paraId="00FBAA97" w14:textId="4729CCAC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e. I, II, III, IV</w:t>
      </w:r>
    </w:p>
    <w:p w14:paraId="1E28450E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1E05F178" w14:textId="77777777" w:rsidR="0054547D" w:rsidRP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6. </w:t>
      </w:r>
      <w:r w:rsidR="0054547D" w:rsidRPr="0054547D">
        <w:rPr>
          <w:rFonts w:ascii="Times New Roman" w:hAnsi="Times New Roman"/>
          <w:sz w:val="24"/>
          <w:szCs w:val="24"/>
        </w:rPr>
        <w:t>Aşağıdakilerden hangisi triptofan amino asidinden sentezlenir?</w:t>
      </w:r>
    </w:p>
    <w:p w14:paraId="650D5625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a. Dopamin</w:t>
      </w:r>
    </w:p>
    <w:p w14:paraId="4BAEA335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b. Adrenalin</w:t>
      </w:r>
    </w:p>
    <w:p w14:paraId="05B7F2F6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c. Serotonin</w:t>
      </w:r>
    </w:p>
    <w:p w14:paraId="7CF07E83" w14:textId="77777777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d. Histamin</w:t>
      </w:r>
    </w:p>
    <w:p w14:paraId="18BD679B" w14:textId="31325BCE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 w:rsidRPr="0054547D">
        <w:rPr>
          <w:rFonts w:ascii="Times New Roman" w:hAnsi="Times New Roman"/>
          <w:sz w:val="24"/>
          <w:szCs w:val="24"/>
        </w:rPr>
        <w:t>e. Tiramin</w:t>
      </w:r>
    </w:p>
    <w:p w14:paraId="6A9960FC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59CF3AE5" w14:textId="77777777" w:rsidR="0054547D" w:rsidRPr="0054547D" w:rsidRDefault="00D1461B" w:rsidP="0054547D">
      <w:pPr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57. </w:t>
      </w:r>
      <w:r w:rsidR="0054547D" w:rsidRPr="0054547D">
        <w:rPr>
          <w:rFonts w:ascii="Times New Roman" w:hAnsi="Times New Roman"/>
          <w:sz w:val="24"/>
          <w:szCs w:val="24"/>
        </w:rPr>
        <w:t>Diyabetik ketoasidozda aşağıdakilerden hangisi görülmez?</w:t>
      </w:r>
    </w:p>
    <w:p w14:paraId="7E133D40" w14:textId="47977BEB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</w:t>
      </w:r>
      <w:r w:rsidRPr="0054547D">
        <w:rPr>
          <w:rFonts w:ascii="Times New Roman" w:hAnsi="Times New Roman"/>
          <w:sz w:val="24"/>
          <w:szCs w:val="24"/>
        </w:rPr>
        <w:t>Ketonemi</w:t>
      </w:r>
    </w:p>
    <w:p w14:paraId="4321CD31" w14:textId="6297DAB4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. </w:t>
      </w:r>
      <w:r w:rsidRPr="0054547D">
        <w:rPr>
          <w:rFonts w:ascii="Times New Roman" w:hAnsi="Times New Roman"/>
          <w:sz w:val="24"/>
          <w:szCs w:val="24"/>
        </w:rPr>
        <w:t xml:space="preserve">Ketonuri </w:t>
      </w:r>
    </w:p>
    <w:p w14:paraId="02C99DE8" w14:textId="15DAABAC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. </w:t>
      </w:r>
      <w:r w:rsidRPr="0054547D">
        <w:rPr>
          <w:rFonts w:ascii="Times New Roman" w:hAnsi="Times New Roman"/>
          <w:sz w:val="24"/>
          <w:szCs w:val="24"/>
        </w:rPr>
        <w:t>Alkaloz</w:t>
      </w:r>
    </w:p>
    <w:p w14:paraId="0BBB7D3D" w14:textId="7FE7CC30" w:rsidR="0054547D" w:rsidRPr="0054547D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. </w:t>
      </w:r>
      <w:r w:rsidRPr="0054547D">
        <w:rPr>
          <w:rFonts w:ascii="Times New Roman" w:hAnsi="Times New Roman"/>
          <w:sz w:val="24"/>
          <w:szCs w:val="24"/>
        </w:rPr>
        <w:t>Glikozüri oluşabilir</w:t>
      </w:r>
    </w:p>
    <w:p w14:paraId="7095DC49" w14:textId="5BF933CB" w:rsidR="00D1461B" w:rsidRPr="00D1461B" w:rsidRDefault="0054547D" w:rsidP="0054547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. </w:t>
      </w:r>
      <w:r w:rsidRPr="0054547D">
        <w:rPr>
          <w:rFonts w:ascii="Times New Roman" w:hAnsi="Times New Roman"/>
          <w:sz w:val="24"/>
          <w:szCs w:val="24"/>
        </w:rPr>
        <w:t>Dehidratasyon</w:t>
      </w:r>
    </w:p>
    <w:p w14:paraId="2A463CEC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</w:p>
    <w:p w14:paraId="283F2204" w14:textId="5B2804F9" w:rsidR="00C86D34" w:rsidRPr="00C86D34" w:rsidRDefault="00D1461B" w:rsidP="00C86D34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58. </w:t>
      </w:r>
      <w:proofErr w:type="spellStart"/>
      <w:r w:rsidR="00E5765C">
        <w:rPr>
          <w:rFonts w:ascii="Times New Roman" w:hAnsi="Times New Roman"/>
          <w:bCs/>
          <w:sz w:val="24"/>
          <w:szCs w:val="24"/>
          <w:lang w:val="en-US"/>
        </w:rPr>
        <w:t>Aşağıdakilerden</w:t>
      </w:r>
      <w:proofErr w:type="spellEnd"/>
      <w:r w:rsid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>
        <w:rPr>
          <w:rFonts w:ascii="Times New Roman" w:hAnsi="Times New Roman"/>
          <w:bCs/>
          <w:sz w:val="24"/>
          <w:szCs w:val="24"/>
          <w:lang w:val="en-US"/>
        </w:rPr>
        <w:t>h</w:t>
      </w:r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angisi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(b-1-4)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bağları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vasıtasıyla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birbirine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bağlanmış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glukoz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ünitelerinin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dallanmamış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uzun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zincirlerinin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oluşturduğu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glukoz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molekülüdür</w:t>
      </w:r>
      <w:proofErr w:type="spellEnd"/>
      <w:r w:rsidR="00C86D34" w:rsidRPr="00C86D34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1908B9D0" w14:textId="77777777" w:rsidR="00C86D34" w:rsidRPr="00C86D34" w:rsidRDefault="00C86D34" w:rsidP="00C86D34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C86D34">
        <w:rPr>
          <w:rFonts w:ascii="Times New Roman" w:hAnsi="Times New Roman"/>
          <w:bCs/>
          <w:sz w:val="24"/>
          <w:szCs w:val="24"/>
          <w:lang w:val="en-US"/>
        </w:rPr>
        <w:t>Selüloz</w:t>
      </w:r>
      <w:proofErr w:type="spellEnd"/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              </w:t>
      </w:r>
    </w:p>
    <w:p w14:paraId="7ECD298A" w14:textId="77777777" w:rsidR="00C86D34" w:rsidRPr="00C86D34" w:rsidRDefault="00C86D34" w:rsidP="00C86D34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b. </w:t>
      </w:r>
      <w:proofErr w:type="spellStart"/>
      <w:r w:rsidRPr="00C86D34">
        <w:rPr>
          <w:rFonts w:ascii="Times New Roman" w:hAnsi="Times New Roman"/>
          <w:bCs/>
          <w:sz w:val="24"/>
          <w:szCs w:val="24"/>
          <w:lang w:val="en-US"/>
        </w:rPr>
        <w:t>Kitin</w:t>
      </w:r>
      <w:proofErr w:type="spellEnd"/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            </w:t>
      </w:r>
    </w:p>
    <w:p w14:paraId="1FBF9031" w14:textId="6580D2D6" w:rsidR="00C86D34" w:rsidRPr="00C86D34" w:rsidRDefault="00C86D34" w:rsidP="00C86D34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C86D34">
        <w:rPr>
          <w:rFonts w:ascii="Times New Roman" w:hAnsi="Times New Roman"/>
          <w:bCs/>
          <w:sz w:val="24"/>
          <w:szCs w:val="24"/>
          <w:lang w:val="en-US"/>
        </w:rPr>
        <w:t>İnülin</w:t>
      </w:r>
      <w:proofErr w:type="spellEnd"/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            </w:t>
      </w:r>
    </w:p>
    <w:p w14:paraId="130B616C" w14:textId="77777777" w:rsidR="00C86D34" w:rsidRPr="00C86D34" w:rsidRDefault="00C86D34" w:rsidP="00C86D34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d. </w:t>
      </w:r>
      <w:proofErr w:type="spellStart"/>
      <w:r w:rsidRPr="00C86D34">
        <w:rPr>
          <w:rFonts w:ascii="Times New Roman" w:hAnsi="Times New Roman"/>
          <w:bCs/>
          <w:sz w:val="24"/>
          <w:szCs w:val="24"/>
          <w:lang w:val="en-US"/>
        </w:rPr>
        <w:t>Nişasta</w:t>
      </w:r>
      <w:proofErr w:type="spellEnd"/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         </w:t>
      </w:r>
    </w:p>
    <w:p w14:paraId="6A35C740" w14:textId="36A539DC" w:rsidR="00D1461B" w:rsidRPr="00D1461B" w:rsidRDefault="00C86D34" w:rsidP="00C86D34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86D34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C86D34">
        <w:rPr>
          <w:rFonts w:ascii="Times New Roman" w:hAnsi="Times New Roman"/>
          <w:bCs/>
          <w:sz w:val="24"/>
          <w:szCs w:val="24"/>
          <w:lang w:val="en-US"/>
        </w:rPr>
        <w:t>Pektin</w:t>
      </w:r>
      <w:proofErr w:type="spellEnd"/>
    </w:p>
    <w:p w14:paraId="6C01B4E1" w14:textId="2E87462E" w:rsidR="00E5765C" w:rsidRPr="00E5765C" w:rsidRDefault="00D1461B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lastRenderedPageBreak/>
        <w:t xml:space="preserve">59. </w:t>
      </w:r>
      <w:proofErr w:type="spellStart"/>
      <w:r w:rsidR="00E5765C">
        <w:rPr>
          <w:rFonts w:ascii="Times New Roman" w:hAnsi="Times New Roman"/>
          <w:bCs/>
          <w:sz w:val="24"/>
          <w:szCs w:val="24"/>
          <w:lang w:val="en-US"/>
        </w:rPr>
        <w:t>Aşağıdakilerden</w:t>
      </w:r>
      <w:proofErr w:type="spellEnd"/>
      <w:r w:rsid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>
        <w:rPr>
          <w:rFonts w:ascii="Times New Roman" w:hAnsi="Times New Roman"/>
          <w:bCs/>
          <w:sz w:val="24"/>
          <w:szCs w:val="24"/>
          <w:lang w:val="en-US"/>
        </w:rPr>
        <w:t>h</w:t>
      </w:r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angisi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erişkinler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içi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esansiyel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amino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asitlerde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birisidir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18850E62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Arginin</w:t>
      </w:r>
      <w:proofErr w:type="spellEnd"/>
    </w:p>
    <w:p w14:paraId="438575C8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b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Serin</w:t>
      </w:r>
      <w:proofErr w:type="spellEnd"/>
    </w:p>
    <w:p w14:paraId="72044BA0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Prolin</w:t>
      </w:r>
      <w:proofErr w:type="spellEnd"/>
    </w:p>
    <w:p w14:paraId="29D62E64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d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Histidin</w:t>
      </w:r>
      <w:proofErr w:type="spellEnd"/>
    </w:p>
    <w:p w14:paraId="5B912874" w14:textId="18BE7026" w:rsidR="00D1461B" w:rsidRPr="00D1461B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Valin</w:t>
      </w:r>
      <w:proofErr w:type="spellEnd"/>
    </w:p>
    <w:p w14:paraId="5A1CBE18" w14:textId="77777777" w:rsidR="00D1461B" w:rsidRPr="00D1461B" w:rsidRDefault="00D1461B" w:rsidP="00D1461B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72A43F58" w14:textId="77777777" w:rsidR="00E5765C" w:rsidRPr="00E5765C" w:rsidRDefault="00D1461B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60.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Enzimi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protein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kısmına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ne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denir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221EFFB1" w14:textId="77777777" w:rsidR="00E5765C" w:rsidRPr="00E5765C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Kofaktör</w:t>
      </w:r>
      <w:proofErr w:type="spellEnd"/>
    </w:p>
    <w:p w14:paraId="1A43F25C" w14:textId="77777777" w:rsidR="00E5765C" w:rsidRPr="00E5765C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b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Koenzim</w:t>
      </w:r>
      <w:proofErr w:type="spellEnd"/>
    </w:p>
    <w:p w14:paraId="3BB56AB8" w14:textId="77777777" w:rsidR="00E5765C" w:rsidRPr="00E5765C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Apoenzim</w:t>
      </w:r>
      <w:proofErr w:type="spellEnd"/>
    </w:p>
    <w:p w14:paraId="39CBF0A2" w14:textId="1E907451" w:rsidR="00E5765C" w:rsidRPr="00E5765C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>d.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Holoenzim</w:t>
      </w:r>
      <w:proofErr w:type="spellEnd"/>
    </w:p>
    <w:p w14:paraId="67AC549A" w14:textId="78E1E86E" w:rsidR="00D1461B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Kosubstrat</w:t>
      </w:r>
      <w:proofErr w:type="spellEnd"/>
    </w:p>
    <w:p w14:paraId="0D9EC24B" w14:textId="77777777" w:rsidR="00E5765C" w:rsidRPr="00D1461B" w:rsidRDefault="00E5765C" w:rsidP="00E5765C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41E2422C" w14:textId="77777777" w:rsidR="00E5765C" w:rsidRPr="00E5765C" w:rsidRDefault="00D1461B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61.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Aşağıdakilerde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hangisi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tükrük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α-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amilazını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etkisiyle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besinsel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nişastadan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üretilemez</w:t>
      </w:r>
      <w:proofErr w:type="spellEnd"/>
      <w:r w:rsidR="00E5765C" w:rsidRPr="00E5765C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20116DC6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Maltoz</w:t>
      </w:r>
      <w:proofErr w:type="spellEnd"/>
    </w:p>
    <w:p w14:paraId="57AD0BF6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b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Oligosakkaritler</w:t>
      </w:r>
      <w:proofErr w:type="spellEnd"/>
    </w:p>
    <w:p w14:paraId="24B0BDB3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İzomaltoz</w:t>
      </w:r>
      <w:proofErr w:type="spellEnd"/>
    </w:p>
    <w:p w14:paraId="2B6A53FF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d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Fruktoz</w:t>
      </w:r>
      <w:proofErr w:type="spellEnd"/>
    </w:p>
    <w:p w14:paraId="0FAE5B2F" w14:textId="29251A8E" w:rsidR="00D1461B" w:rsidRPr="00D1461B" w:rsidRDefault="00E5765C" w:rsidP="00E5765C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5765C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E5765C">
        <w:rPr>
          <w:rFonts w:ascii="Times New Roman" w:hAnsi="Times New Roman"/>
          <w:bCs/>
          <w:sz w:val="24"/>
          <w:szCs w:val="24"/>
          <w:lang w:val="en-US"/>
        </w:rPr>
        <w:t>malto-trioz</w:t>
      </w:r>
      <w:proofErr w:type="spellEnd"/>
    </w:p>
    <w:p w14:paraId="4D209132" w14:textId="77777777" w:rsidR="00D1461B" w:rsidRPr="00D1461B" w:rsidRDefault="00D1461B" w:rsidP="00D1461B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77EA1CA9" w14:textId="77777777" w:rsidR="00E5765C" w:rsidRPr="00E5765C" w:rsidRDefault="00D1461B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62. </w:t>
      </w:r>
      <w:r w:rsidR="00E5765C" w:rsidRPr="00E5765C">
        <w:rPr>
          <w:rFonts w:ascii="Times New Roman" w:hAnsi="Times New Roman"/>
          <w:sz w:val="24"/>
          <w:szCs w:val="24"/>
        </w:rPr>
        <w:t>Fosfofruktokinaz-I enziminin en güçlü aktivatörü hangisidir?</w:t>
      </w:r>
    </w:p>
    <w:p w14:paraId="6B5A751B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E5765C">
        <w:rPr>
          <w:rFonts w:ascii="Times New Roman" w:hAnsi="Times New Roman"/>
          <w:sz w:val="24"/>
          <w:szCs w:val="24"/>
        </w:rPr>
        <w:t xml:space="preserve">a. Fruktoz 2,6  bifosfat </w:t>
      </w:r>
    </w:p>
    <w:p w14:paraId="084B7470" w14:textId="13C8F6D5" w:rsidR="00E5765C" w:rsidRPr="00E5765C" w:rsidRDefault="00082CE1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. Fruktoz 1,6 </w:t>
      </w:r>
      <w:r w:rsidR="00E5765C" w:rsidRPr="00E5765C">
        <w:rPr>
          <w:rFonts w:ascii="Times New Roman" w:hAnsi="Times New Roman"/>
          <w:sz w:val="24"/>
          <w:szCs w:val="24"/>
        </w:rPr>
        <w:t xml:space="preserve">bifosfat </w:t>
      </w:r>
    </w:p>
    <w:p w14:paraId="51BEA841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E5765C">
        <w:rPr>
          <w:rFonts w:ascii="Times New Roman" w:hAnsi="Times New Roman"/>
          <w:sz w:val="24"/>
          <w:szCs w:val="24"/>
        </w:rPr>
        <w:t>c. ATP</w:t>
      </w:r>
    </w:p>
    <w:p w14:paraId="1A49AEF7" w14:textId="77777777" w:rsidR="00E5765C" w:rsidRPr="00E5765C" w:rsidRDefault="00E5765C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E5765C">
        <w:rPr>
          <w:rFonts w:ascii="Times New Roman" w:hAnsi="Times New Roman"/>
          <w:sz w:val="24"/>
          <w:szCs w:val="24"/>
        </w:rPr>
        <w:t>d. AMP</w:t>
      </w:r>
    </w:p>
    <w:p w14:paraId="20152B54" w14:textId="17C9FC0B" w:rsidR="00D1461B" w:rsidRPr="00D1461B" w:rsidRDefault="00E5765C" w:rsidP="00E5765C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E5765C">
        <w:rPr>
          <w:rFonts w:ascii="Times New Roman" w:hAnsi="Times New Roman"/>
          <w:sz w:val="24"/>
          <w:szCs w:val="24"/>
        </w:rPr>
        <w:t>e. Sitrat</w:t>
      </w:r>
    </w:p>
    <w:p w14:paraId="1FCBEDF1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1763CFB1" w14:textId="77777777" w:rsidR="009C39DB" w:rsidRPr="009C39DB" w:rsidRDefault="00D1461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63.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Aşağıdaki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maddelerden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hangisi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gastrointestinal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sistemden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absorbe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olduktan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sonra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portal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sistemle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taşınmaz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6B237431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Glisin</w:t>
      </w:r>
      <w:proofErr w:type="spellEnd"/>
    </w:p>
    <w:p w14:paraId="4A2D7329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b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Bütirik</w:t>
      </w:r>
      <w:proofErr w:type="spellEnd"/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asit</w:t>
      </w:r>
      <w:proofErr w:type="spellEnd"/>
    </w:p>
    <w:p w14:paraId="4CA7D35F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Kolesterol</w:t>
      </w:r>
      <w:proofErr w:type="spellEnd"/>
    </w:p>
    <w:p w14:paraId="5D64B76E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d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Gliserol</w:t>
      </w:r>
      <w:proofErr w:type="spellEnd"/>
    </w:p>
    <w:p w14:paraId="16DFD84E" w14:textId="7BDDE195" w:rsidR="00D1461B" w:rsidRPr="00D1461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Glukoz</w:t>
      </w:r>
      <w:proofErr w:type="spellEnd"/>
    </w:p>
    <w:p w14:paraId="7550E56F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004B4DFB" w14:textId="48E4BBC4" w:rsidR="009C39DB" w:rsidRPr="009C39DB" w:rsidRDefault="00D1461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64.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Kolesterolden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sentez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edilmeyen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>
        <w:rPr>
          <w:rFonts w:ascii="Times New Roman" w:hAnsi="Times New Roman"/>
          <w:bCs/>
          <w:sz w:val="24"/>
          <w:szCs w:val="24"/>
          <w:lang w:val="en-US"/>
        </w:rPr>
        <w:t>aşağıdakilerden</w:t>
      </w:r>
      <w:proofErr w:type="spellEnd"/>
      <w:r w:rsid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hangisidir</w:t>
      </w:r>
      <w:proofErr w:type="spellEnd"/>
      <w:r w:rsidR="009C39DB" w:rsidRPr="009C39DB">
        <w:rPr>
          <w:rFonts w:ascii="Times New Roman" w:hAnsi="Times New Roman"/>
          <w:bCs/>
          <w:sz w:val="24"/>
          <w:szCs w:val="24"/>
          <w:lang w:val="en-US"/>
        </w:rPr>
        <w:t>?</w:t>
      </w:r>
    </w:p>
    <w:p w14:paraId="63FB4516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a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Aseton</w:t>
      </w:r>
      <w:proofErr w:type="spellEnd"/>
    </w:p>
    <w:p w14:paraId="399651F5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b. D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vitamini</w:t>
      </w:r>
      <w:proofErr w:type="spellEnd"/>
    </w:p>
    <w:p w14:paraId="56D2FA9F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c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Safra</w:t>
      </w:r>
      <w:proofErr w:type="spellEnd"/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asitleri</w:t>
      </w:r>
      <w:proofErr w:type="spellEnd"/>
    </w:p>
    <w:p w14:paraId="76E57EB3" w14:textId="77777777" w:rsidR="009C39DB" w:rsidRPr="009C39D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d. Steroid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hormonlar</w:t>
      </w:r>
      <w:proofErr w:type="spellEnd"/>
    </w:p>
    <w:p w14:paraId="27C3E1C5" w14:textId="5D3A8A2B" w:rsidR="00D1461B" w:rsidRPr="00D1461B" w:rsidRDefault="009C39DB" w:rsidP="009C39DB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e.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Kolesterol</w:t>
      </w:r>
      <w:proofErr w:type="spellEnd"/>
      <w:r w:rsidRPr="009C39D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9C39DB">
        <w:rPr>
          <w:rFonts w:ascii="Times New Roman" w:hAnsi="Times New Roman"/>
          <w:bCs/>
          <w:sz w:val="24"/>
          <w:szCs w:val="24"/>
          <w:lang w:val="en-US"/>
        </w:rPr>
        <w:t>esteri</w:t>
      </w:r>
      <w:proofErr w:type="spellEnd"/>
      <w:r w:rsidR="00D1461B" w:rsidRPr="00D1461B">
        <w:rPr>
          <w:rFonts w:ascii="Times New Roman" w:hAnsi="Times New Roman"/>
          <w:bCs/>
          <w:sz w:val="24"/>
          <w:szCs w:val="24"/>
          <w:lang w:val="en-US"/>
        </w:rPr>
        <w:t xml:space="preserve">   </w:t>
      </w:r>
    </w:p>
    <w:p w14:paraId="76BD67E2" w14:textId="77777777" w:rsidR="00D1461B" w:rsidRPr="00D1461B" w:rsidRDefault="00D1461B" w:rsidP="00D1461B">
      <w:pPr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08ABD44B" w14:textId="77777777" w:rsidR="00C65012" w:rsidRPr="00C65012" w:rsidRDefault="00D1461B" w:rsidP="00C65012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D1461B">
        <w:rPr>
          <w:rFonts w:ascii="Times New Roman" w:hAnsi="Times New Roman"/>
          <w:bCs/>
          <w:sz w:val="24"/>
          <w:szCs w:val="24"/>
          <w:lang w:val="en-US"/>
        </w:rPr>
        <w:t xml:space="preserve">65.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Prematür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koroner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kalp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hastalığında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kolesterol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düzeyinden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bağımsız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bir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risk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faktörü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olarak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tanımlanan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lipoprotein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aşağıdakilerden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>hangisidir</w:t>
      </w:r>
      <w:proofErr w:type="spellEnd"/>
      <w:r w:rsidR="00C65012" w:rsidRPr="00C65012">
        <w:rPr>
          <w:rFonts w:ascii="Times New Roman" w:hAnsi="Times New Roman"/>
          <w:bCs/>
          <w:sz w:val="24"/>
          <w:szCs w:val="24"/>
          <w:lang w:val="en-US"/>
        </w:rPr>
        <w:t xml:space="preserve">? </w:t>
      </w:r>
    </w:p>
    <w:p w14:paraId="42FBE5E3" w14:textId="77777777" w:rsidR="00C65012" w:rsidRPr="00C65012" w:rsidRDefault="00C65012" w:rsidP="00C65012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65012">
        <w:rPr>
          <w:rFonts w:ascii="Times New Roman" w:hAnsi="Times New Roman"/>
          <w:bCs/>
          <w:sz w:val="24"/>
          <w:szCs w:val="24"/>
          <w:lang w:val="en-US"/>
        </w:rPr>
        <w:t>a. HDL</w:t>
      </w:r>
    </w:p>
    <w:p w14:paraId="54AF087C" w14:textId="77777777" w:rsidR="00C65012" w:rsidRPr="00C65012" w:rsidRDefault="00C65012" w:rsidP="00C65012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65012">
        <w:rPr>
          <w:rFonts w:ascii="Times New Roman" w:hAnsi="Times New Roman"/>
          <w:bCs/>
          <w:sz w:val="24"/>
          <w:szCs w:val="24"/>
          <w:lang w:val="en-US"/>
        </w:rPr>
        <w:t xml:space="preserve">b. LDL                 </w:t>
      </w:r>
    </w:p>
    <w:p w14:paraId="59E560C6" w14:textId="77777777" w:rsidR="00C65012" w:rsidRPr="00C65012" w:rsidRDefault="00C65012" w:rsidP="00C65012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65012">
        <w:rPr>
          <w:rFonts w:ascii="Times New Roman" w:hAnsi="Times New Roman"/>
          <w:bCs/>
          <w:sz w:val="24"/>
          <w:szCs w:val="24"/>
          <w:lang w:val="en-US"/>
        </w:rPr>
        <w:t xml:space="preserve">c. IDL        </w:t>
      </w:r>
    </w:p>
    <w:p w14:paraId="4FBE8311" w14:textId="77777777" w:rsidR="00C65012" w:rsidRPr="00C65012" w:rsidRDefault="00C65012" w:rsidP="00C65012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C65012">
        <w:rPr>
          <w:rFonts w:ascii="Times New Roman" w:hAnsi="Times New Roman"/>
          <w:bCs/>
          <w:sz w:val="24"/>
          <w:szCs w:val="24"/>
          <w:lang w:val="en-US"/>
        </w:rPr>
        <w:t xml:space="preserve">d. Lip (a)                          </w:t>
      </w:r>
    </w:p>
    <w:p w14:paraId="37D7B775" w14:textId="5AB6F5AC" w:rsidR="00D1461B" w:rsidRPr="00D1461B" w:rsidRDefault="00C65012" w:rsidP="00C65012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  <w:lang w:val="en-US"/>
        </w:rPr>
      </w:pPr>
      <w:r w:rsidRPr="00C65012">
        <w:rPr>
          <w:rFonts w:ascii="Times New Roman" w:hAnsi="Times New Roman"/>
          <w:bCs/>
          <w:sz w:val="24"/>
          <w:szCs w:val="24"/>
          <w:lang w:val="en-US"/>
        </w:rPr>
        <w:lastRenderedPageBreak/>
        <w:t xml:space="preserve">e. </w:t>
      </w:r>
      <w:proofErr w:type="spellStart"/>
      <w:r w:rsidRPr="00C65012">
        <w:rPr>
          <w:rFonts w:ascii="Times New Roman" w:hAnsi="Times New Roman"/>
          <w:bCs/>
          <w:sz w:val="24"/>
          <w:szCs w:val="24"/>
          <w:lang w:val="en-US"/>
        </w:rPr>
        <w:t>Şilomikron</w:t>
      </w:r>
      <w:proofErr w:type="spellEnd"/>
    </w:p>
    <w:p w14:paraId="1946605F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  <w:lang w:val="en-US"/>
        </w:rPr>
      </w:pPr>
    </w:p>
    <w:p w14:paraId="4B46A604" w14:textId="77777777" w:rsidR="00C13861" w:rsidRPr="00C13861" w:rsidRDefault="00D1461B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D1461B">
        <w:rPr>
          <w:rFonts w:ascii="Times New Roman" w:hAnsi="Times New Roman"/>
          <w:sz w:val="24"/>
          <w:szCs w:val="24"/>
        </w:rPr>
        <w:t xml:space="preserve">66. </w:t>
      </w:r>
      <w:r w:rsidR="00C13861" w:rsidRPr="00C13861">
        <w:rPr>
          <w:rFonts w:ascii="Times New Roman" w:hAnsi="Times New Roman"/>
          <w:sz w:val="24"/>
          <w:szCs w:val="24"/>
        </w:rPr>
        <w:t>Aşağıdakilerden hangisi temel histoloji tekniğinde kullanılan aşamalardan biri değildir?</w:t>
      </w:r>
    </w:p>
    <w:p w14:paraId="705BC82F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a. Tespiti Yıkama</w:t>
      </w:r>
    </w:p>
    <w:p w14:paraId="0C1BA006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b. Hidrasyon</w:t>
      </w:r>
    </w:p>
    <w:p w14:paraId="1AD6BDDB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c. Emdirme</w:t>
      </w:r>
    </w:p>
    <w:p w14:paraId="3B3E2C76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d. Kesme</w:t>
      </w:r>
    </w:p>
    <w:p w14:paraId="3590028B" w14:textId="5B3C83A8" w:rsidR="00D1461B" w:rsidRPr="00D1461B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  <w:lang w:val="de-DE"/>
        </w:rPr>
      </w:pPr>
      <w:r w:rsidRPr="00C13861">
        <w:rPr>
          <w:rFonts w:ascii="Times New Roman" w:hAnsi="Times New Roman"/>
          <w:sz w:val="24"/>
          <w:szCs w:val="24"/>
        </w:rPr>
        <w:t>e. Boyama</w:t>
      </w:r>
    </w:p>
    <w:p w14:paraId="541178C6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D17A4C3" w14:textId="77777777" w:rsidR="00C13861" w:rsidRPr="00C13861" w:rsidRDefault="00D1461B" w:rsidP="00C13861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67. </w:t>
      </w:r>
      <w:r w:rsidR="00C13861" w:rsidRPr="00C13861">
        <w:rPr>
          <w:rFonts w:ascii="Times New Roman" w:hAnsi="Times New Roman"/>
          <w:bCs/>
          <w:sz w:val="24"/>
          <w:szCs w:val="24"/>
        </w:rPr>
        <w:t>Patolojik bir etki olmaksızın hücrelerin programlı bir şekilde ve fizyolojik sınırlar içinde ölmelerine ne ad verilir?</w:t>
      </w:r>
    </w:p>
    <w:p w14:paraId="6F18C399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a. Nekrozis</w:t>
      </w:r>
    </w:p>
    <w:p w14:paraId="2414C0F7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b. Apopitozis</w:t>
      </w:r>
    </w:p>
    <w:p w14:paraId="4B3B8B49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c. Karyoreksis</w:t>
      </w:r>
    </w:p>
    <w:p w14:paraId="465B5B44" w14:textId="77777777" w:rsidR="00C13861" w:rsidRPr="00C13861" w:rsidRDefault="00C13861" w:rsidP="00C13861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d. Otoliz</w:t>
      </w:r>
    </w:p>
    <w:p w14:paraId="3F8369D0" w14:textId="39C9212F" w:rsidR="00D1461B" w:rsidRPr="00D1461B" w:rsidRDefault="00C13861" w:rsidP="00C1386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e. Lizis</w:t>
      </w:r>
    </w:p>
    <w:p w14:paraId="3CD53FBA" w14:textId="77777777" w:rsidR="00D1461B" w:rsidRPr="00D1461B" w:rsidRDefault="00D1461B" w:rsidP="00D1461B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</w:p>
    <w:p w14:paraId="1C84DC0F" w14:textId="77777777" w:rsidR="00C13861" w:rsidRPr="00C13861" w:rsidRDefault="00D1461B" w:rsidP="00C13861">
      <w:pPr>
        <w:jc w:val="both"/>
        <w:rPr>
          <w:rFonts w:ascii="Times New Roman" w:hAnsi="Times New Roman"/>
          <w:bCs/>
          <w:sz w:val="24"/>
          <w:szCs w:val="24"/>
        </w:rPr>
      </w:pPr>
      <w:r w:rsidRPr="00D1461B">
        <w:rPr>
          <w:rFonts w:ascii="Times New Roman" w:hAnsi="Times New Roman"/>
          <w:bCs/>
          <w:sz w:val="24"/>
          <w:szCs w:val="24"/>
        </w:rPr>
        <w:t xml:space="preserve">68. </w:t>
      </w:r>
      <w:r w:rsidR="00C13861" w:rsidRPr="00C13861">
        <w:rPr>
          <w:rFonts w:ascii="Times New Roman" w:hAnsi="Times New Roman"/>
          <w:bCs/>
          <w:sz w:val="24"/>
          <w:szCs w:val="24"/>
        </w:rPr>
        <w:t>Titrek tüylerde hareketi sağlayan yapı aşağıdakilerden hangisidir?</w:t>
      </w:r>
    </w:p>
    <w:p w14:paraId="2FFAE7FE" w14:textId="77777777" w:rsidR="00C13861" w:rsidRPr="00C13861" w:rsidRDefault="00C13861" w:rsidP="00C13861">
      <w:pPr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a. Fırça kabuk</w:t>
      </w:r>
    </w:p>
    <w:p w14:paraId="47A2CC1F" w14:textId="77777777" w:rsidR="00C13861" w:rsidRPr="00C13861" w:rsidRDefault="00C13861" w:rsidP="00C13861">
      <w:pPr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b. Terminal Web</w:t>
      </w:r>
    </w:p>
    <w:p w14:paraId="4B7D9ABA" w14:textId="77777777" w:rsidR="00C13861" w:rsidRPr="00C13861" w:rsidRDefault="00C13861" w:rsidP="00C13861">
      <w:pPr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c. Bazal cisimcik</w:t>
      </w:r>
    </w:p>
    <w:p w14:paraId="2CA5A6C4" w14:textId="77777777" w:rsidR="00C13861" w:rsidRPr="00C13861" w:rsidRDefault="00C13861" w:rsidP="00C13861">
      <w:pPr>
        <w:jc w:val="both"/>
        <w:rPr>
          <w:rFonts w:ascii="Times New Roman" w:hAnsi="Times New Roman"/>
          <w:bCs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d. Silyum</w:t>
      </w:r>
    </w:p>
    <w:p w14:paraId="4F8C00DB" w14:textId="69FB74D5" w:rsidR="00D1461B" w:rsidRPr="00D1461B" w:rsidRDefault="00C13861" w:rsidP="00C13861">
      <w:pPr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bCs/>
          <w:sz w:val="24"/>
          <w:szCs w:val="24"/>
        </w:rPr>
        <w:t>e. Terminal bar</w:t>
      </w:r>
    </w:p>
    <w:p w14:paraId="1362F555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1F491EBB" w14:textId="77777777" w:rsidR="00C13861" w:rsidRPr="00C13861" w:rsidRDefault="0097267C" w:rsidP="00C138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9. </w:t>
      </w:r>
      <w:r w:rsidR="00C13861" w:rsidRPr="00C13861">
        <w:rPr>
          <w:rFonts w:ascii="Times New Roman" w:hAnsi="Times New Roman"/>
          <w:sz w:val="24"/>
          <w:szCs w:val="24"/>
        </w:rPr>
        <w:t>Granüllü endoplazma retikulumu için hangisi yanlıştır?</w:t>
      </w:r>
    </w:p>
    <w:p w14:paraId="532C9C69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a. Kuvvetli protein biyosentezi yapan hücrelerde iyi gelişmemiştir</w:t>
      </w:r>
    </w:p>
    <w:p w14:paraId="717955FD" w14:textId="77777777" w:rsidR="00C13861" w:rsidRPr="00C13861" w:rsidRDefault="00C13861" w:rsidP="00C13861">
      <w:pPr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b. Granüllü endoplazmik retikulum, birbiriyle anostomozlaşan kesecikler ve kanalcıklar sisteminden oluşmuştur</w:t>
      </w:r>
    </w:p>
    <w:p w14:paraId="56E4AFB0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c. Genellikle bu kanalcık ve kesecikler belli bir düzen ve seyir göstermez</w:t>
      </w:r>
    </w:p>
    <w:p w14:paraId="1E34D89E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d. Bazen birbirleri üzerine paketlenmiş olabilir</w:t>
      </w:r>
    </w:p>
    <w:p w14:paraId="2E384C87" w14:textId="6C66EB87" w:rsidR="0097267C" w:rsidRPr="0097267C" w:rsidRDefault="00C13861" w:rsidP="00C13861">
      <w:pPr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e. İçlerinde madde toplanınca genişleyerek yuvarlak ya da değişik şekilli sisternalar haline dönüşürler</w:t>
      </w:r>
    </w:p>
    <w:p w14:paraId="566A7E3E" w14:textId="77777777" w:rsidR="00D1461B" w:rsidRPr="00D1461B" w:rsidRDefault="00D1461B" w:rsidP="00D1461B">
      <w:pPr>
        <w:jc w:val="both"/>
        <w:rPr>
          <w:rFonts w:ascii="Times New Roman" w:hAnsi="Times New Roman"/>
          <w:sz w:val="24"/>
          <w:szCs w:val="24"/>
        </w:rPr>
      </w:pPr>
    </w:p>
    <w:p w14:paraId="1752DF38" w14:textId="5288F84A" w:rsidR="00C13861" w:rsidRPr="00C13861" w:rsidRDefault="0097267C" w:rsidP="00C138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0. </w:t>
      </w:r>
      <w:r w:rsidR="00C13861" w:rsidRPr="00C13861">
        <w:rPr>
          <w:rFonts w:ascii="Times New Roman" w:hAnsi="Times New Roman"/>
          <w:sz w:val="24"/>
          <w:szCs w:val="24"/>
        </w:rPr>
        <w:t>Pronükleus oluşumunda aşağıdaki hatalardan hangisi görülmez</w:t>
      </w:r>
      <w:r w:rsidR="00C13861">
        <w:rPr>
          <w:rFonts w:ascii="Times New Roman" w:hAnsi="Times New Roman"/>
          <w:sz w:val="24"/>
          <w:szCs w:val="24"/>
        </w:rPr>
        <w:t>?</w:t>
      </w:r>
    </w:p>
    <w:p w14:paraId="614A27A1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a. 1 veya 3 pronükleus oluşur</w:t>
      </w:r>
    </w:p>
    <w:p w14:paraId="74DF45D8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b. Asenkron pronükleus oluşumu görülür</w:t>
      </w:r>
    </w:p>
    <w:p w14:paraId="34876110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c. Erken singami görülmez</w:t>
      </w:r>
    </w:p>
    <w:p w14:paraId="48A36460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d. Erken yarıklanma mevcuttur</w:t>
      </w:r>
    </w:p>
    <w:p w14:paraId="584E9CB2" w14:textId="3F4E8E3E" w:rsidR="0097267C" w:rsidRPr="003C2007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e. Yarıklanmanın duraksaması görülür</w:t>
      </w:r>
    </w:p>
    <w:p w14:paraId="7E04AC74" w14:textId="77777777" w:rsidR="005819B5" w:rsidRDefault="005819B5">
      <w:pPr>
        <w:rPr>
          <w:rFonts w:ascii="Times New Roman" w:hAnsi="Times New Roman"/>
          <w:sz w:val="24"/>
          <w:szCs w:val="24"/>
        </w:rPr>
      </w:pPr>
    </w:p>
    <w:p w14:paraId="1A735ECF" w14:textId="58B5D3BE" w:rsidR="00C13861" w:rsidRPr="00C13861" w:rsidRDefault="0097267C" w:rsidP="00C138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1. </w:t>
      </w:r>
      <w:r w:rsidR="00C13861" w:rsidRPr="00C13861">
        <w:rPr>
          <w:rFonts w:ascii="Times New Roman" w:hAnsi="Times New Roman"/>
          <w:sz w:val="24"/>
          <w:szCs w:val="24"/>
        </w:rPr>
        <w:t>Kompaktlaşma olayında aşağıdakilerden hangisi yanlıştır</w:t>
      </w:r>
      <w:r w:rsidR="00C13861">
        <w:rPr>
          <w:rFonts w:ascii="Times New Roman" w:hAnsi="Times New Roman"/>
          <w:sz w:val="24"/>
          <w:szCs w:val="24"/>
        </w:rPr>
        <w:t>?</w:t>
      </w:r>
    </w:p>
    <w:p w14:paraId="5708DD07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a. 16 hücreli aşamada başlar</w:t>
      </w:r>
    </w:p>
    <w:p w14:paraId="0A14275E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b. Blastomerler arasında bağlantı birimleri (her 3 tipte) oluşmaya başlar</w:t>
      </w:r>
    </w:p>
    <w:p w14:paraId="4237021D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c. Embriyonda iç boşluk, etrafındaki hücrelerde sıkı bağlantılar oluşur</w:t>
      </w:r>
    </w:p>
    <w:p w14:paraId="5358D884" w14:textId="77777777" w:rsidR="00C13861" w:rsidRPr="00C13861" w:rsidRDefault="00C13861" w:rsidP="00C13861">
      <w:pPr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d. Böylece hücreler polarize olurlar (apikal-bazal)</w:t>
      </w:r>
    </w:p>
    <w:p w14:paraId="127732D2" w14:textId="77777777" w:rsidR="00C13861" w:rsidRPr="00C13861" w:rsidRDefault="00C13861" w:rsidP="00C13861">
      <w:pPr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e. E-cadherin’in sorumlu olduğu düşünülmektedir (kompaktlaşma zamanı E-cadherinin</w:t>
      </w:r>
    </w:p>
    <w:p w14:paraId="260BFB19" w14:textId="01E5673A" w:rsidR="0097267C" w:rsidRPr="003C2007" w:rsidRDefault="00C13861" w:rsidP="00C13861">
      <w:pPr>
        <w:jc w:val="both"/>
        <w:rPr>
          <w:rFonts w:ascii="Times New Roman" w:hAnsi="Times New Roman"/>
          <w:sz w:val="24"/>
          <w:szCs w:val="24"/>
        </w:rPr>
      </w:pPr>
      <w:r w:rsidRPr="00C13861">
        <w:rPr>
          <w:rFonts w:ascii="Times New Roman" w:hAnsi="Times New Roman"/>
          <w:sz w:val="24"/>
          <w:szCs w:val="24"/>
        </w:rPr>
        <w:t>Fosforilasyonuyla sağlanıyor)</w:t>
      </w:r>
    </w:p>
    <w:p w14:paraId="32DAFC4C" w14:textId="77777777" w:rsidR="0097267C" w:rsidRDefault="0097267C">
      <w:pPr>
        <w:rPr>
          <w:rFonts w:ascii="Times New Roman" w:hAnsi="Times New Roman"/>
          <w:sz w:val="24"/>
          <w:szCs w:val="24"/>
        </w:rPr>
      </w:pPr>
    </w:p>
    <w:p w14:paraId="5B0C16F0" w14:textId="77777777" w:rsidR="00A71D88" w:rsidRPr="00A71D88" w:rsidRDefault="0097267C" w:rsidP="00A71D8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72. </w:t>
      </w:r>
      <w:r w:rsidR="00A71D88" w:rsidRPr="00A71D88">
        <w:rPr>
          <w:rFonts w:ascii="Times New Roman" w:hAnsi="Times New Roman"/>
          <w:sz w:val="24"/>
          <w:szCs w:val="24"/>
        </w:rPr>
        <w:t>Bakteriyi ilk keşfeden ve bunu kendi yaptığı mikroskopta inceleyen bilim adamı aşağıdakilerden hangisidir?</w:t>
      </w:r>
    </w:p>
    <w:p w14:paraId="79D8D684" w14:textId="77777777" w:rsidR="00A71D88" w:rsidRPr="00A71D88" w:rsidRDefault="00A71D88" w:rsidP="00A71D88">
      <w:pPr>
        <w:rPr>
          <w:rFonts w:ascii="Times New Roman" w:hAnsi="Times New Roman"/>
          <w:sz w:val="24"/>
          <w:szCs w:val="24"/>
        </w:rPr>
      </w:pPr>
      <w:r w:rsidRPr="00A71D88">
        <w:rPr>
          <w:rFonts w:ascii="Times New Roman" w:hAnsi="Times New Roman"/>
          <w:sz w:val="24"/>
          <w:szCs w:val="24"/>
        </w:rPr>
        <w:t xml:space="preserve">a. Christian Gram </w:t>
      </w:r>
    </w:p>
    <w:p w14:paraId="0EAA8449" w14:textId="77777777" w:rsidR="00A71D88" w:rsidRPr="00A71D88" w:rsidRDefault="00A71D88" w:rsidP="00A71D88">
      <w:pPr>
        <w:rPr>
          <w:rFonts w:ascii="Times New Roman" w:hAnsi="Times New Roman"/>
          <w:sz w:val="24"/>
          <w:szCs w:val="24"/>
        </w:rPr>
      </w:pPr>
      <w:r w:rsidRPr="00A71D88">
        <w:rPr>
          <w:rFonts w:ascii="Times New Roman" w:hAnsi="Times New Roman"/>
          <w:sz w:val="24"/>
          <w:szCs w:val="24"/>
        </w:rPr>
        <w:t xml:space="preserve">b. Louis Pasteur </w:t>
      </w:r>
    </w:p>
    <w:p w14:paraId="3EA1A196" w14:textId="77777777" w:rsidR="00A71D88" w:rsidRPr="00A71D88" w:rsidRDefault="00A71D88" w:rsidP="00A71D88">
      <w:pPr>
        <w:rPr>
          <w:rFonts w:ascii="Times New Roman" w:hAnsi="Times New Roman"/>
          <w:sz w:val="24"/>
          <w:szCs w:val="24"/>
        </w:rPr>
      </w:pPr>
      <w:r w:rsidRPr="00A71D88">
        <w:rPr>
          <w:rFonts w:ascii="Times New Roman" w:hAnsi="Times New Roman"/>
          <w:sz w:val="24"/>
          <w:szCs w:val="24"/>
        </w:rPr>
        <w:t>c. Antony Van Leeuwenhoek</w:t>
      </w:r>
    </w:p>
    <w:p w14:paraId="59C0D2C1" w14:textId="77777777" w:rsidR="00A71D88" w:rsidRPr="00A71D88" w:rsidRDefault="00A71D88" w:rsidP="00A71D88">
      <w:pPr>
        <w:rPr>
          <w:rFonts w:ascii="Times New Roman" w:hAnsi="Times New Roman"/>
          <w:sz w:val="24"/>
          <w:szCs w:val="24"/>
        </w:rPr>
      </w:pPr>
      <w:r w:rsidRPr="00A71D88">
        <w:rPr>
          <w:rFonts w:ascii="Times New Roman" w:hAnsi="Times New Roman"/>
          <w:sz w:val="24"/>
          <w:szCs w:val="24"/>
        </w:rPr>
        <w:t>d. Alexander Fleming</w:t>
      </w:r>
    </w:p>
    <w:p w14:paraId="578BC02D" w14:textId="55621918" w:rsidR="0097267C" w:rsidRPr="003C2007" w:rsidRDefault="00A71D88" w:rsidP="00A71D88">
      <w:pPr>
        <w:rPr>
          <w:rFonts w:ascii="Times New Roman" w:hAnsi="Times New Roman"/>
          <w:sz w:val="24"/>
          <w:szCs w:val="24"/>
        </w:rPr>
      </w:pPr>
      <w:r w:rsidRPr="00A71D88">
        <w:rPr>
          <w:rFonts w:ascii="Times New Roman" w:hAnsi="Times New Roman"/>
          <w:sz w:val="24"/>
          <w:szCs w:val="24"/>
        </w:rPr>
        <w:t>e. James Watson</w:t>
      </w:r>
    </w:p>
    <w:p w14:paraId="606FBBC5" w14:textId="77777777" w:rsidR="00E27886" w:rsidRDefault="00E27886">
      <w:pPr>
        <w:rPr>
          <w:rFonts w:ascii="Times New Roman" w:hAnsi="Times New Roman"/>
          <w:sz w:val="24"/>
          <w:szCs w:val="24"/>
        </w:rPr>
      </w:pPr>
    </w:p>
    <w:p w14:paraId="7D8AC289" w14:textId="77777777" w:rsidR="00A71D88" w:rsidRPr="00A71D88" w:rsidRDefault="00E27886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. </w:t>
      </w:r>
      <w:r w:rsidR="00A71D88" w:rsidRPr="00A71D88">
        <w:rPr>
          <w:rFonts w:ascii="Times New Roman" w:hAnsi="Times New Roman" w:cs="Times New Roman"/>
          <w:sz w:val="24"/>
          <w:szCs w:val="24"/>
        </w:rPr>
        <w:t>Aşağıdakilerden hangisi ökaryotik hücre özelliği değildir?</w:t>
      </w:r>
    </w:p>
    <w:p w14:paraId="4F5607E4" w14:textId="77777777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A71D88">
        <w:rPr>
          <w:rFonts w:ascii="Times New Roman" w:hAnsi="Times New Roman" w:cs="Times New Roman"/>
          <w:sz w:val="24"/>
          <w:szCs w:val="24"/>
        </w:rPr>
        <w:t>a. Çekirdek stoplazmada etrafı zar ile çevrili bulunur</w:t>
      </w:r>
    </w:p>
    <w:p w14:paraId="32799510" w14:textId="77777777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A71D88">
        <w:rPr>
          <w:rFonts w:ascii="Times New Roman" w:hAnsi="Times New Roman" w:cs="Times New Roman"/>
          <w:sz w:val="24"/>
          <w:szCs w:val="24"/>
        </w:rPr>
        <w:t>b. Lineer ve birden fazla kromozomu bulunur</w:t>
      </w:r>
    </w:p>
    <w:p w14:paraId="7D585B7A" w14:textId="77777777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A71D88">
        <w:rPr>
          <w:rFonts w:ascii="Times New Roman" w:hAnsi="Times New Roman" w:cs="Times New Roman"/>
          <w:sz w:val="24"/>
          <w:szCs w:val="24"/>
        </w:rPr>
        <w:t>c. Endoplazmik retikulum,golgi gibi organelleri bulunur</w:t>
      </w:r>
    </w:p>
    <w:p w14:paraId="41BA6143" w14:textId="77777777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A71D88">
        <w:rPr>
          <w:rFonts w:ascii="Times New Roman" w:hAnsi="Times New Roman" w:cs="Times New Roman"/>
          <w:sz w:val="24"/>
          <w:szCs w:val="24"/>
        </w:rPr>
        <w:t>d. Enerjisini mitokondride sentezler</w:t>
      </w:r>
    </w:p>
    <w:p w14:paraId="01C65339" w14:textId="2632309E" w:rsidR="00E27886" w:rsidRPr="00E27886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A71D88">
        <w:rPr>
          <w:rFonts w:ascii="Times New Roman" w:hAnsi="Times New Roman" w:cs="Times New Roman"/>
          <w:sz w:val="24"/>
          <w:szCs w:val="24"/>
        </w:rPr>
        <w:t>e. Organelleri bulunmadığı için enerjisini stoplazmik membranda sentezler</w:t>
      </w:r>
    </w:p>
    <w:p w14:paraId="310237E6" w14:textId="77777777" w:rsidR="00E27886" w:rsidRDefault="00E27886" w:rsidP="00E27886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213AB905" w14:textId="77777777" w:rsidR="00A71D88" w:rsidRPr="00A71D88" w:rsidRDefault="00167492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167492">
        <w:rPr>
          <w:rFonts w:ascii="Times New Roman" w:hAnsi="Times New Roman" w:cs="Times New Roman"/>
          <w:sz w:val="24"/>
          <w:szCs w:val="24"/>
        </w:rPr>
        <w:t xml:space="preserve">74. </w:t>
      </w:r>
      <w:r w:rsidR="00A71D88" w:rsidRPr="00A71D88">
        <w:rPr>
          <w:rFonts w:ascii="Times New Roman" w:hAnsi="Times New Roman" w:cs="Times New Roman"/>
          <w:sz w:val="24"/>
          <w:szCs w:val="24"/>
        </w:rPr>
        <w:t>Oksijen varlığında üreyen ve enerji üretiminde son elektron alıcısı olarak oksijeni kullanan bakterilerin genel ismi nedir?</w:t>
      </w:r>
    </w:p>
    <w:p w14:paraId="64D8C98F" w14:textId="59F5E1C9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A71D88">
        <w:rPr>
          <w:rFonts w:ascii="Times New Roman" w:hAnsi="Times New Roman" w:cs="Times New Roman"/>
          <w:sz w:val="24"/>
          <w:szCs w:val="24"/>
        </w:rPr>
        <w:t xml:space="preserve">Aerop         </w:t>
      </w:r>
    </w:p>
    <w:p w14:paraId="6BB95D7F" w14:textId="32E58E40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A71D88">
        <w:rPr>
          <w:rFonts w:ascii="Times New Roman" w:hAnsi="Times New Roman" w:cs="Times New Roman"/>
          <w:sz w:val="24"/>
          <w:szCs w:val="24"/>
        </w:rPr>
        <w:t xml:space="preserve">Anaerop        </w:t>
      </w:r>
    </w:p>
    <w:p w14:paraId="4144B637" w14:textId="4B42F614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A71D88">
        <w:rPr>
          <w:rFonts w:ascii="Times New Roman" w:hAnsi="Times New Roman" w:cs="Times New Roman"/>
          <w:sz w:val="24"/>
          <w:szCs w:val="24"/>
        </w:rPr>
        <w:t xml:space="preserve">Fakültatif anaerop             </w:t>
      </w:r>
    </w:p>
    <w:p w14:paraId="040F372C" w14:textId="56BC4CD1" w:rsidR="00A71D88" w:rsidRPr="00A71D88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A71D88">
        <w:rPr>
          <w:rFonts w:ascii="Times New Roman" w:hAnsi="Times New Roman" w:cs="Times New Roman"/>
          <w:sz w:val="24"/>
          <w:szCs w:val="24"/>
        </w:rPr>
        <w:t xml:space="preserve">Mikroaerofilik                    </w:t>
      </w:r>
    </w:p>
    <w:p w14:paraId="73D3DF10" w14:textId="5D822C63" w:rsidR="00167492" w:rsidRPr="00167492" w:rsidRDefault="00A71D88" w:rsidP="00A71D88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. </w:t>
      </w:r>
      <w:r w:rsidRPr="00A71D88">
        <w:rPr>
          <w:rFonts w:ascii="Times New Roman" w:hAnsi="Times New Roman" w:cs="Times New Roman"/>
          <w:sz w:val="24"/>
          <w:szCs w:val="24"/>
        </w:rPr>
        <w:t>Mycobacteriler</w:t>
      </w:r>
    </w:p>
    <w:p w14:paraId="3D275084" w14:textId="77777777" w:rsidR="00E27886" w:rsidRDefault="00E27886" w:rsidP="00E27886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6B734B77" w14:textId="77777777" w:rsidR="0029527A" w:rsidRPr="0029527A" w:rsidRDefault="00DE6512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3562D">
        <w:rPr>
          <w:rFonts w:ascii="Times New Roman" w:hAnsi="Times New Roman" w:cs="Times New Roman"/>
          <w:sz w:val="24"/>
          <w:szCs w:val="24"/>
        </w:rPr>
        <w:t xml:space="preserve">75. </w:t>
      </w:r>
      <w:r w:rsidR="0029527A" w:rsidRPr="0029527A">
        <w:rPr>
          <w:rFonts w:ascii="Times New Roman" w:hAnsi="Times New Roman" w:cs="Times New Roman"/>
          <w:sz w:val="24"/>
          <w:szCs w:val="24"/>
        </w:rPr>
        <w:t>Bakteri hücreleri arasında temas olmaksızın bakteriyofaj aracılığı ile gen aktarımına ne ad verilir?</w:t>
      </w:r>
    </w:p>
    <w:p w14:paraId="4122FC4E" w14:textId="77777777" w:rsidR="0029527A" w:rsidRPr="0029527A" w:rsidRDefault="0029527A" w:rsidP="0029527A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a. Transformasyon      </w:t>
      </w:r>
    </w:p>
    <w:p w14:paraId="763621B6" w14:textId="77777777" w:rsidR="0029527A" w:rsidRPr="0029527A" w:rsidRDefault="0029527A" w:rsidP="0029527A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b. Konjugasyon         </w:t>
      </w:r>
    </w:p>
    <w:p w14:paraId="15B83A1B" w14:textId="77777777" w:rsidR="0029527A" w:rsidRPr="0029527A" w:rsidRDefault="0029527A" w:rsidP="0029527A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 c. Transdüksiyon         </w:t>
      </w:r>
    </w:p>
    <w:p w14:paraId="5799E25E" w14:textId="77777777" w:rsidR="0029527A" w:rsidRPr="0029527A" w:rsidRDefault="0029527A" w:rsidP="0029527A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d. Plazmid           </w:t>
      </w:r>
    </w:p>
    <w:p w14:paraId="3983706C" w14:textId="458E11B4" w:rsidR="00E27886" w:rsidRDefault="0029527A" w:rsidP="0029527A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e. Epizom</w:t>
      </w:r>
    </w:p>
    <w:p w14:paraId="620D10D2" w14:textId="77777777" w:rsidR="0029527A" w:rsidRPr="00CB1199" w:rsidRDefault="0029527A" w:rsidP="00CB1199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4EE99B02" w14:textId="12E96F8C" w:rsidR="0029527A" w:rsidRPr="0029527A" w:rsidRDefault="0043221F" w:rsidP="0029527A">
      <w:pPr>
        <w:jc w:val="both"/>
        <w:rPr>
          <w:rFonts w:ascii="Times New Roman" w:hAnsi="Times New Roman"/>
          <w:sz w:val="24"/>
          <w:szCs w:val="24"/>
        </w:rPr>
      </w:pPr>
      <w:r w:rsidRPr="0043221F">
        <w:rPr>
          <w:rFonts w:ascii="Times New Roman" w:hAnsi="Times New Roman"/>
          <w:sz w:val="24"/>
          <w:szCs w:val="24"/>
        </w:rPr>
        <w:t xml:space="preserve">76. </w:t>
      </w:r>
      <w:r w:rsidR="0029527A">
        <w:rPr>
          <w:rFonts w:ascii="Times New Roman" w:hAnsi="Times New Roman"/>
          <w:sz w:val="24"/>
          <w:szCs w:val="24"/>
        </w:rPr>
        <w:t xml:space="preserve">Kuru sıcak hava ile cam ve metal malzemeleri </w:t>
      </w:r>
      <w:r w:rsidR="0029527A" w:rsidRPr="0029527A">
        <w:rPr>
          <w:rFonts w:ascii="Times New Roman" w:hAnsi="Times New Roman"/>
          <w:sz w:val="24"/>
          <w:szCs w:val="24"/>
        </w:rPr>
        <w:t>170 derecede bir saatte sterilize</w:t>
      </w:r>
      <w:r w:rsidR="0029527A">
        <w:rPr>
          <w:rFonts w:ascii="Times New Roman" w:hAnsi="Times New Roman"/>
          <w:sz w:val="24"/>
          <w:szCs w:val="24"/>
        </w:rPr>
        <w:t xml:space="preserve"> </w:t>
      </w:r>
      <w:r w:rsidR="0029527A" w:rsidRPr="0029527A">
        <w:rPr>
          <w:rFonts w:ascii="Times New Roman" w:hAnsi="Times New Roman"/>
          <w:sz w:val="24"/>
          <w:szCs w:val="24"/>
        </w:rPr>
        <w:t xml:space="preserve">edebilen cihaz hangisidir? </w:t>
      </w:r>
    </w:p>
    <w:p w14:paraId="72EC7D48" w14:textId="77777777" w:rsidR="0029527A" w:rsidRPr="0029527A" w:rsidRDefault="0029527A" w:rsidP="0029527A">
      <w:pPr>
        <w:ind w:left="-993" w:firstLine="993"/>
        <w:rPr>
          <w:rFonts w:ascii="Times New Roman" w:hAnsi="Times New Roman"/>
          <w:sz w:val="24"/>
          <w:szCs w:val="24"/>
        </w:rPr>
      </w:pPr>
      <w:r w:rsidRPr="0029527A">
        <w:rPr>
          <w:rFonts w:ascii="Times New Roman" w:hAnsi="Times New Roman"/>
          <w:sz w:val="24"/>
          <w:szCs w:val="24"/>
        </w:rPr>
        <w:t>a. Etüv</w:t>
      </w:r>
    </w:p>
    <w:p w14:paraId="758F2006" w14:textId="77777777" w:rsidR="0029527A" w:rsidRPr="0029527A" w:rsidRDefault="0029527A" w:rsidP="0029527A">
      <w:pPr>
        <w:ind w:left="-993" w:firstLine="993"/>
        <w:rPr>
          <w:rFonts w:ascii="Times New Roman" w:hAnsi="Times New Roman"/>
          <w:sz w:val="24"/>
          <w:szCs w:val="24"/>
        </w:rPr>
      </w:pPr>
      <w:r w:rsidRPr="0029527A">
        <w:rPr>
          <w:rFonts w:ascii="Times New Roman" w:hAnsi="Times New Roman"/>
          <w:sz w:val="24"/>
          <w:szCs w:val="24"/>
        </w:rPr>
        <w:t>b. Mikroinsineratör</w:t>
      </w:r>
    </w:p>
    <w:p w14:paraId="0ECC838A" w14:textId="77777777" w:rsidR="0029527A" w:rsidRPr="0029527A" w:rsidRDefault="0029527A" w:rsidP="0029527A">
      <w:pPr>
        <w:ind w:left="-993" w:firstLine="993"/>
        <w:rPr>
          <w:rFonts w:ascii="Times New Roman" w:hAnsi="Times New Roman"/>
          <w:sz w:val="24"/>
          <w:szCs w:val="24"/>
        </w:rPr>
      </w:pPr>
      <w:r w:rsidRPr="0029527A">
        <w:rPr>
          <w:rFonts w:ascii="Times New Roman" w:hAnsi="Times New Roman"/>
          <w:sz w:val="24"/>
          <w:szCs w:val="24"/>
        </w:rPr>
        <w:t>c. Koch kazanı</w:t>
      </w:r>
    </w:p>
    <w:p w14:paraId="56DEF443" w14:textId="77777777" w:rsidR="0029527A" w:rsidRPr="0029527A" w:rsidRDefault="0029527A" w:rsidP="0029527A">
      <w:pPr>
        <w:ind w:left="-993" w:firstLine="993"/>
        <w:rPr>
          <w:rFonts w:ascii="Times New Roman" w:hAnsi="Times New Roman"/>
          <w:sz w:val="24"/>
          <w:szCs w:val="24"/>
        </w:rPr>
      </w:pPr>
      <w:r w:rsidRPr="0029527A">
        <w:rPr>
          <w:rFonts w:ascii="Times New Roman" w:hAnsi="Times New Roman"/>
          <w:sz w:val="24"/>
          <w:szCs w:val="24"/>
        </w:rPr>
        <w:t>d. Benmari</w:t>
      </w:r>
    </w:p>
    <w:p w14:paraId="3560A94C" w14:textId="424D91D8" w:rsidR="0043221F" w:rsidRPr="0043221F" w:rsidRDefault="0029527A" w:rsidP="0029527A">
      <w:pPr>
        <w:ind w:left="-993" w:firstLine="993"/>
        <w:rPr>
          <w:rFonts w:ascii="Times New Roman" w:hAnsi="Times New Roman"/>
          <w:sz w:val="24"/>
          <w:szCs w:val="24"/>
        </w:rPr>
      </w:pPr>
      <w:r w:rsidRPr="0029527A">
        <w:rPr>
          <w:rFonts w:ascii="Times New Roman" w:hAnsi="Times New Roman"/>
          <w:sz w:val="24"/>
          <w:szCs w:val="24"/>
        </w:rPr>
        <w:t>e. Pastör fırını</w:t>
      </w:r>
    </w:p>
    <w:p w14:paraId="2901BB75" w14:textId="77777777" w:rsidR="0043221F" w:rsidRDefault="0043221F">
      <w:pPr>
        <w:rPr>
          <w:rFonts w:ascii="Times New Roman" w:hAnsi="Times New Roman"/>
          <w:sz w:val="24"/>
          <w:szCs w:val="24"/>
        </w:rPr>
      </w:pPr>
    </w:p>
    <w:p w14:paraId="2EF0E178" w14:textId="77777777" w:rsidR="0029527A" w:rsidRPr="0029527A" w:rsidRDefault="0043221F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43221F">
        <w:rPr>
          <w:rFonts w:ascii="Times New Roman" w:hAnsi="Times New Roman" w:cs="Times New Roman"/>
          <w:sz w:val="24"/>
          <w:szCs w:val="24"/>
        </w:rPr>
        <w:t xml:space="preserve">77. </w:t>
      </w:r>
      <w:r w:rsidR="0029527A" w:rsidRPr="0029527A">
        <w:rPr>
          <w:rFonts w:ascii="Times New Roman" w:hAnsi="Times New Roman" w:cs="Times New Roman"/>
          <w:sz w:val="24"/>
          <w:szCs w:val="24"/>
        </w:rPr>
        <w:t xml:space="preserve">Aksiyon potansiyeli (AP) için aşağıdakilerden hangisi yanlıştır? </w:t>
      </w:r>
    </w:p>
    <w:p w14:paraId="6A0677FB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a. AP’nin nöronda ilk oluştuğu nokta miyelinli nöronlarda çoğunlukla aksonun başlangıç segmentidir</w:t>
      </w:r>
    </w:p>
    <w:p w14:paraId="1535CBA7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b. AP’nin oluştuğu noktanın ileri ve gerisinde yer alan komşu membran bölgelerinde membran potansiyeli artarak eşik değere ulaşılır </w:t>
      </w:r>
    </w:p>
    <w:p w14:paraId="4BD2759F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c. Çok güçlü bir uyaranla bile ikinci bir AP’nin yaratılamadığı süreye mutlak duyarsız (absolute refrakter) dönem denir </w:t>
      </w:r>
    </w:p>
    <w:p w14:paraId="63F73831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d. Miyelinsiz nöronlarda voltaj kapılı Na ve K iyon kanalları akson boyunca homojen dağılım gösterir</w:t>
      </w:r>
    </w:p>
    <w:p w14:paraId="50A31943" w14:textId="1E338B11" w:rsidR="0043221F" w:rsidRPr="0043221F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e. Miyelinsiz aksonlarda AP’nin yayılımı sırasında miyelinli aksonlara göre daha fazla enerji harcanır</w:t>
      </w:r>
    </w:p>
    <w:p w14:paraId="7A3F9BBC" w14:textId="77777777" w:rsidR="0043221F" w:rsidRDefault="0043221F">
      <w:pPr>
        <w:rPr>
          <w:rFonts w:ascii="Times New Roman" w:hAnsi="Times New Roman"/>
          <w:sz w:val="24"/>
          <w:szCs w:val="24"/>
        </w:rPr>
      </w:pPr>
    </w:p>
    <w:p w14:paraId="5330AE64" w14:textId="77777777" w:rsidR="0029527A" w:rsidRPr="0029527A" w:rsidRDefault="00737C82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737C82">
        <w:rPr>
          <w:rFonts w:ascii="Times New Roman" w:hAnsi="Times New Roman" w:cs="Times New Roman"/>
          <w:sz w:val="24"/>
          <w:szCs w:val="24"/>
        </w:rPr>
        <w:t xml:space="preserve">78. </w:t>
      </w:r>
      <w:r w:rsidR="0029527A" w:rsidRPr="0029527A">
        <w:rPr>
          <w:rFonts w:ascii="Times New Roman" w:hAnsi="Times New Roman" w:cs="Times New Roman"/>
          <w:sz w:val="24"/>
          <w:szCs w:val="24"/>
        </w:rPr>
        <w:t xml:space="preserve">Düz kastaki uyarılma-kasılma süreci sırasında, sarkoplazmik retikulumdan kalsiyum, aşağıdakilerden hangisi tarafından salınır? </w:t>
      </w:r>
    </w:p>
    <w:p w14:paraId="0D9F05E0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a. Hücre içi kalsiyum derişiminde bir artış</w:t>
      </w:r>
    </w:p>
    <w:p w14:paraId="28B12A28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b. Protein kinaz A </w:t>
      </w:r>
    </w:p>
    <w:p w14:paraId="2FAB1AD2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c. İnositol trifosfat (IP3)</w:t>
      </w:r>
    </w:p>
    <w:p w14:paraId="5230BF68" w14:textId="77777777" w:rsidR="0029527A" w:rsidRPr="0029527A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 xml:space="preserve">d. Zarın depolarizasyonu </w:t>
      </w:r>
    </w:p>
    <w:p w14:paraId="0F537D71" w14:textId="332BDFCF" w:rsidR="0043221F" w:rsidRPr="00737C82" w:rsidRDefault="0029527A" w:rsidP="0029527A">
      <w:pPr>
        <w:pStyle w:val="AralkYok"/>
        <w:jc w:val="both"/>
        <w:rPr>
          <w:rFonts w:ascii="Times New Roman" w:hAnsi="Times New Roman" w:cs="Times New Roman"/>
          <w:sz w:val="24"/>
          <w:szCs w:val="24"/>
        </w:rPr>
      </w:pPr>
      <w:r w:rsidRPr="0029527A">
        <w:rPr>
          <w:rFonts w:ascii="Times New Roman" w:hAnsi="Times New Roman" w:cs="Times New Roman"/>
          <w:sz w:val="24"/>
          <w:szCs w:val="24"/>
        </w:rPr>
        <w:t>e. Hücre içi sodyum derişiminde bir artış</w:t>
      </w:r>
    </w:p>
    <w:p w14:paraId="11E1A992" w14:textId="77777777" w:rsidR="00737C82" w:rsidRDefault="00737C82" w:rsidP="0043221F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5FF27B4C" w14:textId="77777777" w:rsidR="00356DC5" w:rsidRPr="00356DC5" w:rsidRDefault="00737C82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737C82">
        <w:rPr>
          <w:rFonts w:ascii="Times New Roman" w:hAnsi="Times New Roman" w:cs="Times New Roman"/>
          <w:sz w:val="24"/>
          <w:szCs w:val="24"/>
        </w:rPr>
        <w:t xml:space="preserve">79. </w:t>
      </w:r>
      <w:r w:rsidR="00356DC5" w:rsidRPr="00356DC5">
        <w:rPr>
          <w:rFonts w:ascii="Times New Roman" w:hAnsi="Times New Roman" w:cs="Times New Roman"/>
          <w:sz w:val="24"/>
          <w:szCs w:val="24"/>
        </w:rPr>
        <w:t>Fizyolojide iç ortam veya mileu interior denilen kısım hangisidir?</w:t>
      </w:r>
    </w:p>
    <w:p w14:paraId="7470EFE4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a. Hücreler arası sıvı</w:t>
      </w:r>
    </w:p>
    <w:p w14:paraId="2BB00380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b. Hücre içi sıvı</w:t>
      </w:r>
    </w:p>
    <w:p w14:paraId="1A832124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c. Sitoplazma</w:t>
      </w:r>
    </w:p>
    <w:p w14:paraId="339B1B2D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d. Plazma</w:t>
      </w:r>
    </w:p>
    <w:p w14:paraId="5A95529E" w14:textId="606E508F" w:rsidR="00737C82" w:rsidRPr="00737C82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e. Kan</w:t>
      </w:r>
    </w:p>
    <w:p w14:paraId="19331025" w14:textId="77777777" w:rsidR="00737C82" w:rsidRPr="004433FC" w:rsidRDefault="00737C82" w:rsidP="0043221F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10F79A33" w14:textId="77777777" w:rsidR="00356DC5" w:rsidRPr="00356DC5" w:rsidRDefault="00737C82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737C82">
        <w:rPr>
          <w:rFonts w:ascii="Times New Roman" w:hAnsi="Times New Roman" w:cs="Times New Roman"/>
          <w:sz w:val="24"/>
          <w:szCs w:val="24"/>
        </w:rPr>
        <w:t xml:space="preserve">80. </w:t>
      </w:r>
      <w:r w:rsidR="00356DC5" w:rsidRPr="00356DC5">
        <w:rPr>
          <w:rFonts w:ascii="Times New Roman" w:hAnsi="Times New Roman" w:cs="Times New Roman"/>
          <w:sz w:val="24"/>
          <w:szCs w:val="24"/>
        </w:rPr>
        <w:t>Merkezi sinir sisteminde bakterilere karşı savaşan hücreler hangisidir?</w:t>
      </w:r>
    </w:p>
    <w:p w14:paraId="05E3474F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a. Astrositler</w:t>
      </w:r>
    </w:p>
    <w:p w14:paraId="7B335EB0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b. Oligodendrositler</w:t>
      </w:r>
    </w:p>
    <w:p w14:paraId="7CC48097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c. Schwann hücreleri</w:t>
      </w:r>
    </w:p>
    <w:p w14:paraId="19862E66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d. Renshaw hücreleri</w:t>
      </w:r>
    </w:p>
    <w:p w14:paraId="3CCE3D7A" w14:textId="4E7DFEC8" w:rsidR="00737C82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e. Mikrogliyalar</w:t>
      </w:r>
    </w:p>
    <w:p w14:paraId="52A40B15" w14:textId="7A4A08F4" w:rsid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</w:p>
    <w:p w14:paraId="7B43C282" w14:textId="09B1F00B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1. </w:t>
      </w:r>
      <w:r w:rsidRPr="00356DC5">
        <w:rPr>
          <w:rFonts w:ascii="Times New Roman" w:hAnsi="Times New Roman" w:cs="Times New Roman"/>
          <w:sz w:val="24"/>
          <w:szCs w:val="24"/>
        </w:rPr>
        <w:t>Golgi tendon organının duysal bilgileri hangi sinir lifi tipi ile taşınır?</w:t>
      </w:r>
    </w:p>
    <w:p w14:paraId="7189E491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a. Ia ve II</w:t>
      </w:r>
    </w:p>
    <w:p w14:paraId="52128BE1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b. A alfa</w:t>
      </w:r>
    </w:p>
    <w:p w14:paraId="2C8D24A9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c. A gama</w:t>
      </w:r>
    </w:p>
    <w:p w14:paraId="3DC42CC7" w14:textId="77777777" w:rsidR="00356DC5" w:rsidRPr="00356DC5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 xml:space="preserve">d. Ib </w:t>
      </w:r>
    </w:p>
    <w:p w14:paraId="0546812A" w14:textId="29F6AFC7" w:rsidR="00356DC5" w:rsidRPr="00737C82" w:rsidRDefault="00356DC5" w:rsidP="00356DC5">
      <w:pPr>
        <w:pStyle w:val="AralkYok"/>
        <w:rPr>
          <w:rFonts w:ascii="Times New Roman" w:hAnsi="Times New Roman" w:cs="Times New Roman"/>
          <w:sz w:val="24"/>
          <w:szCs w:val="24"/>
        </w:rPr>
      </w:pPr>
      <w:r w:rsidRPr="00356DC5">
        <w:rPr>
          <w:rFonts w:ascii="Times New Roman" w:hAnsi="Times New Roman" w:cs="Times New Roman"/>
          <w:sz w:val="24"/>
          <w:szCs w:val="24"/>
        </w:rPr>
        <w:t>e. A delta ve C</w:t>
      </w:r>
    </w:p>
    <w:p w14:paraId="561C4BE2" w14:textId="4D18F137" w:rsidR="0043221F" w:rsidRDefault="0043221F">
      <w:pPr>
        <w:rPr>
          <w:rFonts w:ascii="Times New Roman" w:hAnsi="Times New Roman"/>
          <w:sz w:val="24"/>
          <w:szCs w:val="24"/>
        </w:rPr>
      </w:pPr>
    </w:p>
    <w:p w14:paraId="5149F715" w14:textId="6C0786C2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2. </w:t>
      </w:r>
      <w:r w:rsidRPr="00356DC5">
        <w:rPr>
          <w:rFonts w:ascii="Times New Roman" w:hAnsi="Times New Roman"/>
          <w:sz w:val="24"/>
          <w:szCs w:val="24"/>
        </w:rPr>
        <w:t>Erişkin bireyin iskeletinde toplam kaç kemik bulunur?</w:t>
      </w:r>
    </w:p>
    <w:p w14:paraId="1D98C602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a. 80</w:t>
      </w:r>
    </w:p>
    <w:p w14:paraId="08F10B5A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b. 86</w:t>
      </w:r>
    </w:p>
    <w:p w14:paraId="224D4042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c. 206</w:t>
      </w:r>
    </w:p>
    <w:p w14:paraId="08A6DF2C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d. 216</w:t>
      </w:r>
    </w:p>
    <w:p w14:paraId="50EAA44B" w14:textId="560F82F8" w:rsid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e. 270</w:t>
      </w:r>
    </w:p>
    <w:p w14:paraId="2C204487" w14:textId="6CF1C01D" w:rsidR="00356DC5" w:rsidRDefault="00356DC5" w:rsidP="00356DC5">
      <w:pPr>
        <w:rPr>
          <w:rFonts w:ascii="Times New Roman" w:hAnsi="Times New Roman"/>
          <w:sz w:val="24"/>
          <w:szCs w:val="24"/>
        </w:rPr>
      </w:pPr>
    </w:p>
    <w:p w14:paraId="7A0F1609" w14:textId="3E6A6596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3. </w:t>
      </w:r>
      <w:r w:rsidRPr="00356DC5">
        <w:rPr>
          <w:rFonts w:ascii="Times New Roman" w:hAnsi="Times New Roman"/>
          <w:sz w:val="24"/>
          <w:szCs w:val="24"/>
        </w:rPr>
        <w:t>Epicondylus medialis kırıklarında hasara uğrayan sinir aşağıdakilerden hangisidir?</w:t>
      </w:r>
    </w:p>
    <w:p w14:paraId="2FCD5F1E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a. Nervus medianus</w:t>
      </w:r>
    </w:p>
    <w:p w14:paraId="74C6C182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b. Nervus ulnaris</w:t>
      </w:r>
    </w:p>
    <w:p w14:paraId="07FAA09A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c. Nervus axillaris</w:t>
      </w:r>
    </w:p>
    <w:p w14:paraId="34EFD78A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d. Nervus cutaneus brachii medialis</w:t>
      </w:r>
    </w:p>
    <w:p w14:paraId="116406E8" w14:textId="3795C686" w:rsid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e. Nervus radialis</w:t>
      </w:r>
    </w:p>
    <w:p w14:paraId="07EDE0DE" w14:textId="4BD8647D" w:rsidR="00356DC5" w:rsidRDefault="00356DC5" w:rsidP="00356DC5">
      <w:pPr>
        <w:rPr>
          <w:rFonts w:ascii="Times New Roman" w:hAnsi="Times New Roman"/>
          <w:sz w:val="24"/>
          <w:szCs w:val="24"/>
        </w:rPr>
      </w:pPr>
    </w:p>
    <w:p w14:paraId="337B908D" w14:textId="7BD0E6AA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4. </w:t>
      </w:r>
      <w:r w:rsidRPr="00356DC5">
        <w:rPr>
          <w:rFonts w:ascii="Times New Roman" w:hAnsi="Times New Roman"/>
          <w:sz w:val="24"/>
          <w:szCs w:val="24"/>
        </w:rPr>
        <w:t>Articulatio atlantoaxialis mediana hangi tip eklemdir?</w:t>
      </w:r>
    </w:p>
    <w:p w14:paraId="26654D76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a. Art. elipsoidea</w:t>
      </w:r>
    </w:p>
    <w:p w14:paraId="17597259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b. Art. trochoidea</w:t>
      </w:r>
    </w:p>
    <w:p w14:paraId="5D8488F0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c. Art. trochlearis</w:t>
      </w:r>
    </w:p>
    <w:p w14:paraId="40863967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d. Art. sellaris</w:t>
      </w:r>
    </w:p>
    <w:p w14:paraId="4793DFF5" w14:textId="287F6992" w:rsid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e. Art. Spheroidea</w:t>
      </w:r>
    </w:p>
    <w:p w14:paraId="0903465E" w14:textId="3B01D4CA" w:rsidR="00356DC5" w:rsidRDefault="00356DC5" w:rsidP="00356DC5">
      <w:pPr>
        <w:rPr>
          <w:rFonts w:ascii="Times New Roman" w:hAnsi="Times New Roman"/>
          <w:sz w:val="24"/>
          <w:szCs w:val="24"/>
        </w:rPr>
      </w:pPr>
    </w:p>
    <w:p w14:paraId="02D49CEC" w14:textId="0CEFD315" w:rsidR="00356DC5" w:rsidRPr="00356DC5" w:rsidRDefault="00356DC5" w:rsidP="00356DC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5. </w:t>
      </w:r>
      <w:r w:rsidRPr="00356DC5">
        <w:rPr>
          <w:rFonts w:ascii="Times New Roman" w:hAnsi="Times New Roman"/>
          <w:sz w:val="24"/>
          <w:szCs w:val="24"/>
        </w:rPr>
        <w:t>Diz eklemi abduksiyona zorlandığında meniscus medialis’in bir parçasını koparabilen ligament aşağıdakilerden hangisidir?</w:t>
      </w:r>
    </w:p>
    <w:p w14:paraId="3194C18F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a. Lig. patellae</w:t>
      </w:r>
    </w:p>
    <w:p w14:paraId="32D24ACB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b. Lig. collaterale fibulare</w:t>
      </w:r>
    </w:p>
    <w:p w14:paraId="488C0EEF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c. Lig. collaretale tibiale</w:t>
      </w:r>
    </w:p>
    <w:p w14:paraId="4025C1B6" w14:textId="77777777" w:rsidR="00356DC5" w:rsidRP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d. Lig. popliteum obliquum</w:t>
      </w:r>
    </w:p>
    <w:p w14:paraId="504D1F8D" w14:textId="7D8E4356" w:rsidR="00356DC5" w:rsidRDefault="00356DC5" w:rsidP="00356DC5">
      <w:pPr>
        <w:rPr>
          <w:rFonts w:ascii="Times New Roman" w:hAnsi="Times New Roman"/>
          <w:sz w:val="24"/>
          <w:szCs w:val="24"/>
        </w:rPr>
      </w:pPr>
      <w:r w:rsidRPr="00356DC5">
        <w:rPr>
          <w:rFonts w:ascii="Times New Roman" w:hAnsi="Times New Roman"/>
          <w:sz w:val="24"/>
          <w:szCs w:val="24"/>
        </w:rPr>
        <w:t>e. Lig. popliteum arquatum</w:t>
      </w:r>
    </w:p>
    <w:p w14:paraId="55BA2444" w14:textId="610E1F71" w:rsidR="008601C5" w:rsidRDefault="008601C5" w:rsidP="00356DC5">
      <w:pPr>
        <w:rPr>
          <w:rFonts w:ascii="Times New Roman" w:hAnsi="Times New Roman"/>
          <w:sz w:val="24"/>
          <w:szCs w:val="24"/>
        </w:rPr>
      </w:pPr>
    </w:p>
    <w:p w14:paraId="38C42625" w14:textId="3852A5A0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6. </w:t>
      </w:r>
      <w:r w:rsidRPr="008601C5">
        <w:rPr>
          <w:rFonts w:ascii="Times New Roman" w:hAnsi="Times New Roman"/>
          <w:sz w:val="24"/>
          <w:szCs w:val="24"/>
        </w:rPr>
        <w:t>Aşağıdakilerden hangisi derin sırt kası değildir?</w:t>
      </w:r>
    </w:p>
    <w:p w14:paraId="57F81A7A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a. Mm. multifidi</w:t>
      </w:r>
    </w:p>
    <w:p w14:paraId="641CADA2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b. M. iliocostalis</w:t>
      </w:r>
    </w:p>
    <w:p w14:paraId="3B3E0E99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c. M. latissimus dorsi</w:t>
      </w:r>
    </w:p>
    <w:p w14:paraId="56C2C8E4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d. M. longissimus</w:t>
      </w:r>
    </w:p>
    <w:p w14:paraId="75D90A9D" w14:textId="6D742C7A" w:rsid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e. Mm. Spinales</w:t>
      </w:r>
    </w:p>
    <w:p w14:paraId="6A1B211B" w14:textId="1CDB2787" w:rsidR="008601C5" w:rsidRDefault="008601C5" w:rsidP="008601C5">
      <w:pPr>
        <w:rPr>
          <w:rFonts w:ascii="Times New Roman" w:hAnsi="Times New Roman"/>
          <w:sz w:val="24"/>
          <w:szCs w:val="24"/>
        </w:rPr>
      </w:pPr>
    </w:p>
    <w:p w14:paraId="569B28ED" w14:textId="0F15459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7. </w:t>
      </w:r>
      <w:r w:rsidRPr="008601C5">
        <w:rPr>
          <w:rFonts w:ascii="Times New Roman" w:hAnsi="Times New Roman"/>
          <w:sz w:val="24"/>
          <w:szCs w:val="24"/>
        </w:rPr>
        <w:t>Aşağıdakilerden hangisi çiğneme kaslarından değildir?</w:t>
      </w:r>
    </w:p>
    <w:p w14:paraId="197DF2D4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a. M. temporalis</w:t>
      </w:r>
      <w:r w:rsidRPr="008601C5">
        <w:rPr>
          <w:rFonts w:ascii="Times New Roman" w:hAnsi="Times New Roman"/>
          <w:sz w:val="24"/>
          <w:szCs w:val="24"/>
        </w:rPr>
        <w:tab/>
      </w:r>
      <w:r w:rsidRPr="008601C5">
        <w:rPr>
          <w:rFonts w:ascii="Times New Roman" w:hAnsi="Times New Roman"/>
          <w:sz w:val="24"/>
          <w:szCs w:val="24"/>
        </w:rPr>
        <w:tab/>
      </w:r>
    </w:p>
    <w:p w14:paraId="0FD9639E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b. M. temporoparietalis</w:t>
      </w:r>
      <w:r w:rsidRPr="008601C5">
        <w:rPr>
          <w:rFonts w:ascii="Times New Roman" w:hAnsi="Times New Roman"/>
          <w:sz w:val="24"/>
          <w:szCs w:val="24"/>
        </w:rPr>
        <w:tab/>
      </w:r>
      <w:r w:rsidRPr="008601C5">
        <w:rPr>
          <w:rFonts w:ascii="Times New Roman" w:hAnsi="Times New Roman"/>
          <w:sz w:val="24"/>
          <w:szCs w:val="24"/>
        </w:rPr>
        <w:tab/>
      </w:r>
    </w:p>
    <w:p w14:paraId="21CF6B82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c. M. masseter</w:t>
      </w:r>
    </w:p>
    <w:p w14:paraId="2D5C1C2A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d. M. pterygoideus medialis</w:t>
      </w:r>
      <w:r w:rsidRPr="008601C5">
        <w:rPr>
          <w:rFonts w:ascii="Times New Roman" w:hAnsi="Times New Roman"/>
          <w:sz w:val="24"/>
          <w:szCs w:val="24"/>
        </w:rPr>
        <w:tab/>
      </w:r>
    </w:p>
    <w:p w14:paraId="1E882C67" w14:textId="7BEC50E7" w:rsid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e. M. pterygoideus lateralis</w:t>
      </w:r>
    </w:p>
    <w:p w14:paraId="33E8AB33" w14:textId="7FFC91F9" w:rsidR="008601C5" w:rsidRDefault="008601C5" w:rsidP="008601C5">
      <w:pPr>
        <w:rPr>
          <w:rFonts w:ascii="Times New Roman" w:hAnsi="Times New Roman"/>
          <w:sz w:val="24"/>
          <w:szCs w:val="24"/>
        </w:rPr>
      </w:pPr>
    </w:p>
    <w:p w14:paraId="059C3F2E" w14:textId="5175D050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8. </w:t>
      </w:r>
      <w:r w:rsidRPr="008601C5">
        <w:rPr>
          <w:rFonts w:ascii="Times New Roman" w:hAnsi="Times New Roman"/>
          <w:sz w:val="24"/>
          <w:szCs w:val="24"/>
        </w:rPr>
        <w:t>Şekildeki taralı bölgenin deri duyusunu ileten sinir aşağıdakilerden hangisidir?</w:t>
      </w:r>
    </w:p>
    <w:p w14:paraId="56308C6B" w14:textId="2378B076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 xml:space="preserve"> </w:t>
      </w:r>
      <w:r w:rsidRPr="003F352C">
        <w:rPr>
          <w:rFonts w:ascii="Times New Roman" w:hAnsi="Times New Roman"/>
          <w:b/>
          <w:noProof/>
          <w:color w:val="2C2C2C"/>
          <w:sz w:val="24"/>
          <w:szCs w:val="24"/>
          <w:u w:color="2C2C2C"/>
        </w:rPr>
        <w:drawing>
          <wp:inline distT="0" distB="0" distL="0" distR="0" wp14:anchorId="681658EF" wp14:editId="3C5EC043">
            <wp:extent cx="857250" cy="1400175"/>
            <wp:effectExtent l="0" t="0" r="0" b="9525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7D45E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 xml:space="preserve">a. N. medianus </w:t>
      </w:r>
    </w:p>
    <w:p w14:paraId="38EAD86A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b. N. ulnaris</w:t>
      </w:r>
    </w:p>
    <w:p w14:paraId="247D322D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c. N. cutaneus antebrachii lateralis</w:t>
      </w:r>
    </w:p>
    <w:p w14:paraId="71FAAFC0" w14:textId="77777777" w:rsidR="008601C5" w:rsidRP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d. N. radialis</w:t>
      </w:r>
    </w:p>
    <w:p w14:paraId="1779047B" w14:textId="6E44AEA2" w:rsidR="008601C5" w:rsidRDefault="008601C5" w:rsidP="008601C5">
      <w:pPr>
        <w:rPr>
          <w:rFonts w:ascii="Times New Roman" w:hAnsi="Times New Roman"/>
          <w:sz w:val="24"/>
          <w:szCs w:val="24"/>
        </w:rPr>
      </w:pPr>
      <w:r w:rsidRPr="008601C5">
        <w:rPr>
          <w:rFonts w:ascii="Times New Roman" w:hAnsi="Times New Roman"/>
          <w:sz w:val="24"/>
          <w:szCs w:val="24"/>
        </w:rPr>
        <w:t>e. N. cutaneus antebrachii posterior</w:t>
      </w:r>
    </w:p>
    <w:p w14:paraId="5BEC7902" w14:textId="19EB1AD2" w:rsidR="00A52413" w:rsidRDefault="00A52413" w:rsidP="008601C5">
      <w:pPr>
        <w:rPr>
          <w:rFonts w:ascii="Times New Roman" w:hAnsi="Times New Roman"/>
          <w:sz w:val="24"/>
          <w:szCs w:val="24"/>
        </w:rPr>
      </w:pPr>
    </w:p>
    <w:p w14:paraId="6B709CA3" w14:textId="295C81E3" w:rsidR="00A52413" w:rsidRDefault="00A52413" w:rsidP="008601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9. </w:t>
      </w:r>
      <w:r w:rsidRPr="00A52413">
        <w:rPr>
          <w:rFonts w:ascii="Times New Roman" w:hAnsi="Times New Roman"/>
          <w:sz w:val="24"/>
          <w:szCs w:val="24"/>
        </w:rPr>
        <w:t>Aşağıdaki oluşumlardan hangisi femur’un proksimal yarısında bulunmaz?</w:t>
      </w:r>
    </w:p>
    <w:p w14:paraId="7D5174D1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a. Tuberositas glutea</w:t>
      </w:r>
    </w:p>
    <w:p w14:paraId="38FB70E2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b. Tuberculum quadratum</w:t>
      </w:r>
    </w:p>
    <w:p w14:paraId="21266ACA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c. Linea pectinea</w:t>
      </w:r>
    </w:p>
    <w:p w14:paraId="59DB954F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d. Tuberculum adductorium</w:t>
      </w:r>
    </w:p>
    <w:p w14:paraId="5CEFA486" w14:textId="72187302" w:rsid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e. Fossa trocanterica</w:t>
      </w:r>
    </w:p>
    <w:p w14:paraId="2F01197A" w14:textId="583B19A3" w:rsidR="00A52413" w:rsidRDefault="00A52413" w:rsidP="00A52413">
      <w:pPr>
        <w:rPr>
          <w:rFonts w:ascii="Times New Roman" w:hAnsi="Times New Roman"/>
          <w:sz w:val="24"/>
          <w:szCs w:val="24"/>
        </w:rPr>
      </w:pPr>
    </w:p>
    <w:p w14:paraId="3ABF01E3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0. </w:t>
      </w:r>
      <w:r w:rsidRPr="00A52413">
        <w:rPr>
          <w:rFonts w:ascii="Times New Roman" w:hAnsi="Times New Roman"/>
          <w:sz w:val="24"/>
          <w:szCs w:val="24"/>
        </w:rPr>
        <w:t xml:space="preserve">Pelvis sabitken, tek taraflı kasıldığında gövdeyi karşı tarafa döndüren kas aşağıdakilerden hangisidir? </w:t>
      </w:r>
    </w:p>
    <w:p w14:paraId="4CB83F6D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a. M. obliquus externus abdominis</w:t>
      </w:r>
    </w:p>
    <w:p w14:paraId="536609E5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b. M. iliacus</w:t>
      </w:r>
    </w:p>
    <w:p w14:paraId="0C96731B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c. M. transversus abdominis</w:t>
      </w:r>
    </w:p>
    <w:p w14:paraId="02CA8F48" w14:textId="77777777" w:rsidR="00A52413" w:rsidRP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lastRenderedPageBreak/>
        <w:t>d. M. rectus abdominis</w:t>
      </w:r>
    </w:p>
    <w:p w14:paraId="6E536485" w14:textId="2FE760AC" w:rsidR="00A52413" w:rsidRDefault="00A52413" w:rsidP="00A52413">
      <w:pPr>
        <w:rPr>
          <w:rFonts w:ascii="Times New Roman" w:hAnsi="Times New Roman"/>
          <w:sz w:val="24"/>
          <w:szCs w:val="24"/>
        </w:rPr>
      </w:pPr>
      <w:r w:rsidRPr="00A52413">
        <w:rPr>
          <w:rFonts w:ascii="Times New Roman" w:hAnsi="Times New Roman"/>
          <w:sz w:val="24"/>
          <w:szCs w:val="24"/>
        </w:rPr>
        <w:t>e. M. pyramidalis</w:t>
      </w:r>
    </w:p>
    <w:p w14:paraId="51B410CE" w14:textId="03F58502" w:rsidR="008029BA" w:rsidRDefault="008029BA" w:rsidP="008601C5">
      <w:pPr>
        <w:rPr>
          <w:rFonts w:ascii="Times New Roman" w:hAnsi="Times New Roman"/>
          <w:sz w:val="24"/>
          <w:szCs w:val="24"/>
        </w:rPr>
      </w:pPr>
    </w:p>
    <w:p w14:paraId="17313D90" w14:textId="0B8C1D3E" w:rsidR="008029BA" w:rsidRPr="008029BA" w:rsidRDefault="00A52413" w:rsidP="00B612C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1</w:t>
      </w:r>
      <w:r w:rsidR="008029BA" w:rsidRPr="008029BA">
        <w:rPr>
          <w:rFonts w:ascii="Times New Roman" w:hAnsi="Times New Roman"/>
          <w:sz w:val="24"/>
          <w:szCs w:val="24"/>
        </w:rPr>
        <w:t>. Temel Yaşam Desteğinde hasta cevap veriyor, nabız</w:t>
      </w:r>
      <w:r w:rsidR="008029BA">
        <w:rPr>
          <w:rFonts w:ascii="Times New Roman" w:hAnsi="Times New Roman"/>
          <w:sz w:val="24"/>
          <w:szCs w:val="24"/>
        </w:rPr>
        <w:t xml:space="preserve"> alınıyor ve şuur değişikliği var </w:t>
      </w:r>
      <w:r w:rsidR="008029BA" w:rsidRPr="008029BA">
        <w:rPr>
          <w:rFonts w:ascii="Times New Roman" w:hAnsi="Times New Roman"/>
          <w:sz w:val="24"/>
          <w:szCs w:val="24"/>
        </w:rPr>
        <w:t xml:space="preserve"> ise aşağıdakilerden hangisi yapılmaz?</w:t>
      </w:r>
    </w:p>
    <w:p w14:paraId="57136C84" w14:textId="1B9B7FCE" w:rsidR="008029BA" w:rsidRPr="008029BA" w:rsidRDefault="008029BA" w:rsidP="00B612C4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="00B612C4" w:rsidRPr="00B612C4">
        <w:rPr>
          <w:rFonts w:ascii="Times New Roman" w:hAnsi="Times New Roman"/>
          <w:sz w:val="24"/>
          <w:szCs w:val="24"/>
        </w:rPr>
        <w:t>Güvenli bir pozisyon verin veya bir tehlike söz konusu değilse olduğu pozisyonda bırakın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1F36EE6E" w14:textId="0564A768" w:rsidR="008029BA" w:rsidRPr="008029BA" w:rsidRDefault="008029BA" w:rsidP="00B612C4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="00B612C4" w:rsidRPr="00B612C4">
        <w:rPr>
          <w:rFonts w:ascii="Times New Roman" w:hAnsi="Times New Roman"/>
          <w:sz w:val="24"/>
          <w:szCs w:val="24"/>
        </w:rPr>
        <w:t>Sorunun ne olduğunu anlamaya çalışın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1965A9B6" w14:textId="2A8596E9" w:rsidR="008029BA" w:rsidRPr="008029BA" w:rsidRDefault="008029BA" w:rsidP="00B612C4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="00B612C4" w:rsidRPr="00B612C4">
        <w:rPr>
          <w:rFonts w:ascii="Times New Roman" w:hAnsi="Times New Roman"/>
          <w:sz w:val="24"/>
          <w:szCs w:val="24"/>
        </w:rPr>
        <w:t>Yardım çağırın</w:t>
      </w:r>
    </w:p>
    <w:p w14:paraId="6C2C63FC" w14:textId="61256BE1" w:rsidR="008029BA" w:rsidRPr="008029BA" w:rsidRDefault="008029BA" w:rsidP="00B612C4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="00B612C4" w:rsidRPr="00B612C4">
        <w:rPr>
          <w:rFonts w:ascii="Times New Roman" w:hAnsi="Times New Roman"/>
          <w:sz w:val="24"/>
          <w:szCs w:val="24"/>
        </w:rPr>
        <w:t>Yardım gelene kadar sık sık tekrar değerlendirin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7CFC4CDA" w14:textId="4E9F6FED" w:rsidR="008029BA" w:rsidRDefault="008029BA" w:rsidP="00B612C4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="00B612C4" w:rsidRPr="00B612C4">
        <w:rPr>
          <w:rFonts w:ascii="Times New Roman" w:hAnsi="Times New Roman"/>
          <w:sz w:val="24"/>
          <w:szCs w:val="24"/>
        </w:rPr>
        <w:t>30 Kalp masajı sonrası 2 tam soluk verilir</w:t>
      </w:r>
    </w:p>
    <w:p w14:paraId="5595C28B" w14:textId="6D553A77" w:rsidR="000F16FC" w:rsidRDefault="000F16FC" w:rsidP="00B612C4">
      <w:pPr>
        <w:jc w:val="both"/>
        <w:rPr>
          <w:rFonts w:ascii="Times New Roman" w:hAnsi="Times New Roman"/>
          <w:sz w:val="24"/>
          <w:szCs w:val="24"/>
        </w:rPr>
      </w:pPr>
    </w:p>
    <w:p w14:paraId="1132CFF1" w14:textId="7A15F4DB" w:rsidR="000F16FC" w:rsidRPr="008029BA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="00A52413">
        <w:rPr>
          <w:rFonts w:ascii="Times New Roman" w:hAnsi="Times New Roman"/>
          <w:sz w:val="24"/>
          <w:szCs w:val="24"/>
        </w:rPr>
        <w:t>2</w:t>
      </w:r>
      <w:r w:rsidRPr="008029BA">
        <w:rPr>
          <w:rFonts w:ascii="Times New Roman" w:hAnsi="Times New Roman"/>
          <w:sz w:val="24"/>
          <w:szCs w:val="24"/>
        </w:rPr>
        <w:t xml:space="preserve">. </w:t>
      </w:r>
      <w:r w:rsidR="00712B96" w:rsidRPr="00712B96">
        <w:rPr>
          <w:rFonts w:ascii="Times New Roman" w:hAnsi="Times New Roman"/>
          <w:sz w:val="24"/>
          <w:szCs w:val="24"/>
        </w:rPr>
        <w:t>Aşağıdakilerden hangisi Triyaj ile ilgili yanlış bilgidir?</w:t>
      </w:r>
    </w:p>
    <w:p w14:paraId="6560066C" w14:textId="60C52BBC" w:rsidR="000F16FC" w:rsidRPr="008029BA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="00712B96" w:rsidRPr="00712B96">
        <w:rPr>
          <w:rFonts w:ascii="Times New Roman" w:hAnsi="Times New Roman"/>
          <w:sz w:val="24"/>
          <w:szCs w:val="24"/>
        </w:rPr>
        <w:t>Triyaj tedavi yapmaz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2FE34E14" w14:textId="65BDCC43" w:rsidR="000F16FC" w:rsidRPr="008029BA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="00712B96" w:rsidRPr="00712B96">
        <w:rPr>
          <w:rFonts w:ascii="Times New Roman" w:hAnsi="Times New Roman"/>
          <w:sz w:val="24"/>
          <w:szCs w:val="24"/>
        </w:rPr>
        <w:t>Acil servis triajı hasta kabul memuru tarafından yapılabilir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3E371DDF" w14:textId="4F9396F1" w:rsidR="000F16FC" w:rsidRPr="008029BA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="00712B96" w:rsidRPr="00712B96">
        <w:rPr>
          <w:rFonts w:ascii="Times New Roman" w:hAnsi="Times New Roman"/>
          <w:sz w:val="24"/>
          <w:szCs w:val="24"/>
        </w:rPr>
        <w:t>Triyaj  tanı koymaz</w:t>
      </w:r>
    </w:p>
    <w:p w14:paraId="6381CE39" w14:textId="55E099EC" w:rsidR="000F16FC" w:rsidRPr="008029BA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="00712B96" w:rsidRPr="00712B96">
        <w:rPr>
          <w:rFonts w:ascii="Times New Roman" w:hAnsi="Times New Roman"/>
          <w:sz w:val="24"/>
          <w:szCs w:val="24"/>
        </w:rPr>
        <w:t>Olay yerindeki Triyaj yaralıların sayısını bildirir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05D15539" w14:textId="1D5AA2D2" w:rsidR="000F16FC" w:rsidRPr="00D1461B" w:rsidRDefault="000F16FC" w:rsidP="000F16FC">
      <w:pPr>
        <w:jc w:val="both"/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="00712B96" w:rsidRPr="00712B96">
        <w:rPr>
          <w:rFonts w:ascii="Times New Roman" w:hAnsi="Times New Roman"/>
          <w:sz w:val="24"/>
          <w:szCs w:val="24"/>
        </w:rPr>
        <w:t>Olay yerindeki Triyaj, bölgehastanelerini uyarır, hasta kayıtlarınıntutulmasını sağlar</w:t>
      </w:r>
    </w:p>
    <w:p w14:paraId="79B0DD9D" w14:textId="1D5DEB52" w:rsidR="000F16FC" w:rsidRDefault="000F16FC" w:rsidP="00B612C4">
      <w:pPr>
        <w:jc w:val="both"/>
        <w:rPr>
          <w:rFonts w:ascii="Times New Roman" w:hAnsi="Times New Roman"/>
          <w:sz w:val="24"/>
          <w:szCs w:val="24"/>
        </w:rPr>
      </w:pPr>
    </w:p>
    <w:p w14:paraId="37195C6A" w14:textId="25515BE6" w:rsidR="008F7D8D" w:rsidRDefault="008F7D8D" w:rsidP="008F7D8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3. </w:t>
      </w:r>
      <w:r w:rsidRPr="008F7D8D">
        <w:rPr>
          <w:rFonts w:ascii="Times New Roman" w:hAnsi="Times New Roman"/>
          <w:sz w:val="24"/>
          <w:szCs w:val="24"/>
        </w:rPr>
        <w:t xml:space="preserve">İlkyardım ve acil tedavi arasındaki fark ile ilgili </w:t>
      </w:r>
      <w:r>
        <w:rPr>
          <w:rFonts w:ascii="Times New Roman" w:hAnsi="Times New Roman"/>
          <w:sz w:val="24"/>
          <w:szCs w:val="24"/>
        </w:rPr>
        <w:t xml:space="preserve">aşağıdaki </w:t>
      </w:r>
      <w:r w:rsidRPr="008F7D8D">
        <w:rPr>
          <w:rFonts w:ascii="Times New Roman" w:hAnsi="Times New Roman"/>
          <w:sz w:val="24"/>
          <w:szCs w:val="24"/>
        </w:rPr>
        <w:t>cümlelerden</w:t>
      </w:r>
      <w:r>
        <w:rPr>
          <w:rFonts w:ascii="Times New Roman" w:hAnsi="Times New Roman"/>
          <w:sz w:val="24"/>
          <w:szCs w:val="24"/>
        </w:rPr>
        <w:t xml:space="preserve"> </w:t>
      </w:r>
      <w:r w:rsidRPr="008F7D8D">
        <w:rPr>
          <w:rFonts w:ascii="Times New Roman" w:hAnsi="Times New Roman"/>
          <w:sz w:val="24"/>
          <w:szCs w:val="24"/>
        </w:rPr>
        <w:t>aşağıdakilerden hangisi yanlıştır?</w:t>
      </w:r>
    </w:p>
    <w:p w14:paraId="7E0E3225" w14:textId="65571D97" w:rsidR="008F7D8D" w:rsidRPr="008029BA" w:rsidRDefault="008F7D8D" w:rsidP="008F7D8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Pr="008F7D8D">
        <w:rPr>
          <w:rFonts w:ascii="Times New Roman" w:hAnsi="Times New Roman"/>
          <w:sz w:val="24"/>
          <w:szCs w:val="24"/>
        </w:rPr>
        <w:t>İlkyardım ilaç uygulamalarını da içerir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01A6B041" w14:textId="09A64F51" w:rsidR="008F7D8D" w:rsidRPr="008029BA" w:rsidRDefault="008F7D8D" w:rsidP="008F7D8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Pr="008F7D8D">
        <w:rPr>
          <w:rFonts w:ascii="Times New Roman" w:hAnsi="Times New Roman"/>
          <w:sz w:val="24"/>
          <w:szCs w:val="24"/>
        </w:rPr>
        <w:t>Acil tedavi gerekli donanımla yapılan müdahaledir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72C455FF" w14:textId="4D336B6B" w:rsidR="008F7D8D" w:rsidRPr="008029BA" w:rsidRDefault="008F7D8D" w:rsidP="008F7D8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Pr="008F7D8D">
        <w:rPr>
          <w:rFonts w:ascii="Times New Roman" w:hAnsi="Times New Roman"/>
          <w:sz w:val="24"/>
          <w:szCs w:val="24"/>
        </w:rPr>
        <w:t>İlkyardım bu konuda eğitim almış herkesin olayın olduğu yerde yapar</w:t>
      </w:r>
    </w:p>
    <w:p w14:paraId="0855A797" w14:textId="77777777" w:rsidR="008F7D8D" w:rsidRPr="008F7D8D" w:rsidRDefault="008F7D8D" w:rsidP="008F7D8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Pr="008F7D8D">
        <w:rPr>
          <w:rFonts w:ascii="Times New Roman" w:hAnsi="Times New Roman"/>
          <w:sz w:val="24"/>
          <w:szCs w:val="24"/>
        </w:rPr>
        <w:t>İlkyardım bulabildiği malzemeleri kullanarak yaptığı hayat kurtarıcı</w:t>
      </w:r>
    </w:p>
    <w:p w14:paraId="7124142B" w14:textId="590AF12B" w:rsidR="008F7D8D" w:rsidRPr="008029BA" w:rsidRDefault="008F7D8D" w:rsidP="008F7D8D">
      <w:pPr>
        <w:rPr>
          <w:rFonts w:ascii="Times New Roman" w:hAnsi="Times New Roman"/>
          <w:sz w:val="24"/>
          <w:szCs w:val="24"/>
        </w:rPr>
      </w:pPr>
      <w:r w:rsidRPr="008F7D8D">
        <w:rPr>
          <w:rFonts w:ascii="Times New Roman" w:hAnsi="Times New Roman"/>
          <w:sz w:val="24"/>
          <w:szCs w:val="24"/>
        </w:rPr>
        <w:t>müdahaledir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102696A8" w14:textId="569570AC" w:rsidR="008F7D8D" w:rsidRPr="00D1461B" w:rsidRDefault="008F7D8D" w:rsidP="008F7D8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Pr="008F7D8D">
        <w:rPr>
          <w:rFonts w:ascii="Times New Roman" w:hAnsi="Times New Roman"/>
          <w:sz w:val="24"/>
          <w:szCs w:val="24"/>
        </w:rPr>
        <w:t>Acil tedavi bu konuda ehliyetli kişilerce yapılır</w:t>
      </w:r>
    </w:p>
    <w:p w14:paraId="380DFD04" w14:textId="3EEA4AF4" w:rsidR="008F7D8D" w:rsidRDefault="008F7D8D" w:rsidP="008F7D8D">
      <w:pPr>
        <w:rPr>
          <w:rFonts w:ascii="Times New Roman" w:hAnsi="Times New Roman"/>
          <w:sz w:val="24"/>
          <w:szCs w:val="24"/>
        </w:rPr>
      </w:pPr>
    </w:p>
    <w:p w14:paraId="67731032" w14:textId="7BA1ABA9" w:rsidR="00C615AD" w:rsidRDefault="00C615AD" w:rsidP="00C615A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4. </w:t>
      </w:r>
      <w:r w:rsidRPr="00C615AD">
        <w:rPr>
          <w:rFonts w:ascii="Times New Roman" w:hAnsi="Times New Roman"/>
          <w:sz w:val="24"/>
          <w:szCs w:val="24"/>
        </w:rPr>
        <w:t>1.</w:t>
      </w:r>
      <w:r w:rsidRPr="00C615AD">
        <w:rPr>
          <w:rFonts w:ascii="Times New Roman" w:hAnsi="Times New Roman"/>
          <w:sz w:val="24"/>
          <w:szCs w:val="24"/>
        </w:rPr>
        <w:tab/>
        <w:t>Latince bir sözcükte ‘’c’’ harfi, ünsüz bir harften ve ‘’e’’, ‘’i’’, ‘’ae’’ (e), ‘’oe’’ (ö) ve ‘’y’’ harflerinden önce gelirse hangi ses ile okunur?</w:t>
      </w:r>
    </w:p>
    <w:p w14:paraId="44414A2C" w14:textId="2FABD25A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Pr="00C615AD">
        <w:rPr>
          <w:rFonts w:ascii="Times New Roman" w:hAnsi="Times New Roman"/>
          <w:sz w:val="24"/>
          <w:szCs w:val="24"/>
        </w:rPr>
        <w:t>‘’c’’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17C74511" w14:textId="2340C4BC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>‘’k</w:t>
      </w:r>
      <w:r w:rsidRPr="00C615AD">
        <w:rPr>
          <w:rFonts w:ascii="Times New Roman" w:hAnsi="Times New Roman"/>
          <w:sz w:val="24"/>
          <w:szCs w:val="24"/>
        </w:rPr>
        <w:t>’’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52B150CD" w14:textId="6C668E1E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‘’s</w:t>
      </w:r>
      <w:r w:rsidRPr="00C615AD">
        <w:rPr>
          <w:rFonts w:ascii="Times New Roman" w:hAnsi="Times New Roman"/>
          <w:sz w:val="24"/>
          <w:szCs w:val="24"/>
        </w:rPr>
        <w:t>’’</w:t>
      </w:r>
    </w:p>
    <w:p w14:paraId="77BDFEC6" w14:textId="7412AADF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‘’a</w:t>
      </w:r>
      <w:r w:rsidRPr="00C615AD">
        <w:rPr>
          <w:rFonts w:ascii="Times New Roman" w:hAnsi="Times New Roman"/>
          <w:sz w:val="24"/>
          <w:szCs w:val="24"/>
        </w:rPr>
        <w:t>’’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4EE3E757" w14:textId="319C1137" w:rsidR="00C615AD" w:rsidRPr="00D1461B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>
        <w:rPr>
          <w:rFonts w:ascii="Times New Roman" w:hAnsi="Times New Roman"/>
          <w:sz w:val="24"/>
          <w:szCs w:val="24"/>
        </w:rPr>
        <w:t>‘’ş</w:t>
      </w:r>
      <w:r w:rsidRPr="00C615AD">
        <w:rPr>
          <w:rFonts w:ascii="Times New Roman" w:hAnsi="Times New Roman"/>
          <w:sz w:val="24"/>
          <w:szCs w:val="24"/>
        </w:rPr>
        <w:t>’’</w:t>
      </w:r>
    </w:p>
    <w:p w14:paraId="3D4A5386" w14:textId="182EE6B9" w:rsidR="00C615AD" w:rsidRDefault="00C615AD" w:rsidP="008F7D8D">
      <w:pPr>
        <w:rPr>
          <w:rFonts w:ascii="Times New Roman" w:hAnsi="Times New Roman"/>
          <w:sz w:val="24"/>
          <w:szCs w:val="24"/>
        </w:rPr>
      </w:pPr>
    </w:p>
    <w:p w14:paraId="332AD2F5" w14:textId="3D7A93BD" w:rsidR="00C615AD" w:rsidRDefault="00C615AD" w:rsidP="00C615A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5. </w:t>
      </w:r>
      <w:r w:rsidRPr="00C615AD">
        <w:rPr>
          <w:rFonts w:ascii="Times New Roman" w:hAnsi="Times New Roman"/>
          <w:sz w:val="24"/>
          <w:szCs w:val="24"/>
        </w:rPr>
        <w:t>Aşağıdaki terimlerden hangisi çoğul olarak kullanılmıştır?</w:t>
      </w:r>
    </w:p>
    <w:p w14:paraId="0CEBD587" w14:textId="1FD8352E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Pr="00C615AD">
        <w:rPr>
          <w:rFonts w:ascii="Times New Roman" w:hAnsi="Times New Roman"/>
          <w:sz w:val="24"/>
          <w:szCs w:val="24"/>
        </w:rPr>
        <w:t>Vertebra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4E6B4B52" w14:textId="46AB2734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Pr="00C615AD">
        <w:rPr>
          <w:rFonts w:ascii="Times New Roman" w:hAnsi="Times New Roman"/>
          <w:sz w:val="24"/>
          <w:szCs w:val="24"/>
        </w:rPr>
        <w:t>Arteria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05357A3C" w14:textId="55E53DB9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Pr="00C615AD">
        <w:rPr>
          <w:rFonts w:ascii="Times New Roman" w:hAnsi="Times New Roman"/>
          <w:sz w:val="24"/>
          <w:szCs w:val="24"/>
        </w:rPr>
        <w:t>Vena</w:t>
      </w:r>
    </w:p>
    <w:p w14:paraId="425325D8" w14:textId="40070CEB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Pr="00C615AD">
        <w:rPr>
          <w:rFonts w:ascii="Times New Roman" w:hAnsi="Times New Roman"/>
          <w:sz w:val="24"/>
          <w:szCs w:val="24"/>
        </w:rPr>
        <w:t>Epiphyses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0ADFA09F" w14:textId="2407BCEA" w:rsidR="00C615AD" w:rsidRPr="00D1461B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Pr="00C615AD">
        <w:rPr>
          <w:rFonts w:ascii="Times New Roman" w:hAnsi="Times New Roman"/>
          <w:sz w:val="24"/>
          <w:szCs w:val="24"/>
        </w:rPr>
        <w:t>Glandula</w:t>
      </w:r>
    </w:p>
    <w:p w14:paraId="5A56132F" w14:textId="40219C60" w:rsidR="00C615AD" w:rsidRDefault="00C615AD" w:rsidP="008F7D8D">
      <w:pPr>
        <w:rPr>
          <w:rFonts w:ascii="Times New Roman" w:hAnsi="Times New Roman"/>
          <w:sz w:val="24"/>
          <w:szCs w:val="24"/>
        </w:rPr>
      </w:pPr>
    </w:p>
    <w:p w14:paraId="32CA384E" w14:textId="4D50D464" w:rsidR="0055480B" w:rsidRPr="0055480B" w:rsidRDefault="0055480B" w:rsidP="0055480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6. </w:t>
      </w:r>
      <w:r w:rsidRPr="0055480B">
        <w:rPr>
          <w:rFonts w:ascii="Times New Roman" w:hAnsi="Times New Roman"/>
          <w:sz w:val="24"/>
          <w:szCs w:val="24"/>
        </w:rPr>
        <w:t>Organik bir X maddesi uygun koşullarda aşağıdaki tepkimeleri vermektedir:</w:t>
      </w:r>
    </w:p>
    <w:p w14:paraId="12DEDA50" w14:textId="77777777" w:rsidR="0055480B" w:rsidRPr="0055480B" w:rsidRDefault="0055480B" w:rsidP="0055480B">
      <w:pPr>
        <w:rPr>
          <w:rFonts w:ascii="Times New Roman" w:hAnsi="Times New Roman"/>
          <w:sz w:val="24"/>
          <w:szCs w:val="24"/>
        </w:rPr>
      </w:pPr>
    </w:p>
    <w:p w14:paraId="0A69D79A" w14:textId="4C4BD578" w:rsidR="0055480B" w:rsidRPr="0055480B" w:rsidRDefault="0055480B" w:rsidP="0055480B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55480B">
        <w:rPr>
          <w:rFonts w:ascii="Times New Roman" w:hAnsi="Times New Roman"/>
          <w:sz w:val="24"/>
          <w:szCs w:val="24"/>
        </w:rPr>
        <w:t>İki molünden bir mol su çıkarıldığında anhidrit oluşturur.</w:t>
      </w:r>
    </w:p>
    <w:p w14:paraId="1980ECB0" w14:textId="08CDD263" w:rsidR="0055480B" w:rsidRPr="0055480B" w:rsidRDefault="0055480B" w:rsidP="0055480B">
      <w:p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55480B">
        <w:rPr>
          <w:rFonts w:ascii="Times New Roman" w:hAnsi="Times New Roman"/>
          <w:sz w:val="24"/>
          <w:szCs w:val="24"/>
        </w:rPr>
        <w:t>Bir molünün bir mol alkolle tepkimesi sonucunda bir mol su çıkmasıyla ester oluşturur.</w:t>
      </w:r>
    </w:p>
    <w:p w14:paraId="0204E931" w14:textId="18CA48B0" w:rsidR="0055480B" w:rsidRPr="0055480B" w:rsidRDefault="0055480B" w:rsidP="0055480B">
      <w:p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55480B">
        <w:rPr>
          <w:rFonts w:ascii="Times New Roman" w:hAnsi="Times New Roman"/>
          <w:sz w:val="24"/>
          <w:szCs w:val="24"/>
        </w:rPr>
        <w:t>Yeterince Lityum alüminyum Hidrür (LiAlH4) ile indirgenme tepkimesi sonucunda primer (birincil) alkol oluşur.</w:t>
      </w:r>
    </w:p>
    <w:p w14:paraId="0A59EAA0" w14:textId="1172BAB2" w:rsidR="00C615AD" w:rsidRDefault="0055480B" w:rsidP="0055480B">
      <w:pPr>
        <w:rPr>
          <w:rFonts w:ascii="Times New Roman" w:hAnsi="Times New Roman"/>
          <w:sz w:val="24"/>
          <w:szCs w:val="24"/>
        </w:rPr>
      </w:pPr>
      <w:r w:rsidRPr="0055480B">
        <w:rPr>
          <w:rFonts w:ascii="Times New Roman" w:hAnsi="Times New Roman"/>
          <w:sz w:val="24"/>
          <w:szCs w:val="24"/>
        </w:rPr>
        <w:lastRenderedPageBreak/>
        <w:t>Buna göre X maddesi aşağıdaki organik bileşik sınıflarının hangisinde oluşabilir?</w:t>
      </w:r>
    </w:p>
    <w:p w14:paraId="368ABA64" w14:textId="73D89887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="0055480B" w:rsidRPr="0055480B">
        <w:rPr>
          <w:rFonts w:ascii="Times New Roman" w:hAnsi="Times New Roman"/>
          <w:sz w:val="24"/>
          <w:szCs w:val="24"/>
        </w:rPr>
        <w:t>Eter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031D6600" w14:textId="235FFAD4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="0055480B" w:rsidRPr="0055480B">
        <w:rPr>
          <w:rFonts w:ascii="Times New Roman" w:hAnsi="Times New Roman"/>
          <w:sz w:val="24"/>
          <w:szCs w:val="24"/>
        </w:rPr>
        <w:t>Amin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19DEAF0C" w14:textId="2486496D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="0055480B" w:rsidRPr="0055480B">
        <w:rPr>
          <w:rFonts w:ascii="Times New Roman" w:hAnsi="Times New Roman"/>
          <w:sz w:val="24"/>
          <w:szCs w:val="24"/>
        </w:rPr>
        <w:t>Keton</w:t>
      </w:r>
    </w:p>
    <w:p w14:paraId="5EEDDD90" w14:textId="71DEEA93" w:rsidR="00C615AD" w:rsidRPr="008029BA" w:rsidRDefault="00C615AD" w:rsidP="0055480B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="0055480B" w:rsidRPr="0055480B">
        <w:rPr>
          <w:rFonts w:ascii="Times New Roman" w:hAnsi="Times New Roman"/>
          <w:sz w:val="24"/>
          <w:szCs w:val="24"/>
        </w:rPr>
        <w:t>Amit</w:t>
      </w:r>
      <w:r w:rsidRPr="008029BA">
        <w:rPr>
          <w:rFonts w:ascii="Times New Roman" w:hAnsi="Times New Roman"/>
          <w:sz w:val="24"/>
          <w:szCs w:val="24"/>
        </w:rPr>
        <w:tab/>
      </w:r>
    </w:p>
    <w:p w14:paraId="6659B966" w14:textId="1E65EF5D" w:rsidR="00C615AD" w:rsidRPr="00D1461B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="0055480B" w:rsidRPr="0055480B">
        <w:rPr>
          <w:rFonts w:ascii="Times New Roman" w:hAnsi="Times New Roman"/>
          <w:sz w:val="24"/>
          <w:szCs w:val="24"/>
        </w:rPr>
        <w:t>Karboksilik asit</w:t>
      </w:r>
    </w:p>
    <w:p w14:paraId="6478D395" w14:textId="1B2A60F6" w:rsidR="00C615AD" w:rsidRDefault="00C615AD" w:rsidP="008F7D8D">
      <w:pPr>
        <w:rPr>
          <w:rFonts w:ascii="Times New Roman" w:hAnsi="Times New Roman"/>
          <w:sz w:val="24"/>
          <w:szCs w:val="24"/>
        </w:rPr>
      </w:pPr>
    </w:p>
    <w:p w14:paraId="69AB30DF" w14:textId="72981811" w:rsidR="0055480B" w:rsidRPr="0055480B" w:rsidRDefault="0055480B" w:rsidP="0055480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7. </w:t>
      </w:r>
      <w:r w:rsidRPr="0055480B">
        <w:rPr>
          <w:rFonts w:ascii="Times New Roman" w:hAnsi="Times New Roman"/>
          <w:sz w:val="24"/>
          <w:szCs w:val="24"/>
        </w:rPr>
        <w:t>Bir organik X bileşiği, bazik ortamda soğuk ve bazik KMnO4 çözeltisiyle tepkimeye girdikten sonra asit ilavesiyle diol oluşturmaktadır.</w:t>
      </w:r>
    </w:p>
    <w:p w14:paraId="191AAD73" w14:textId="0897BA4F" w:rsidR="00C615AD" w:rsidRDefault="0055480B" w:rsidP="0055480B">
      <w:pPr>
        <w:jc w:val="both"/>
        <w:rPr>
          <w:rFonts w:ascii="Times New Roman" w:hAnsi="Times New Roman"/>
          <w:sz w:val="24"/>
          <w:szCs w:val="24"/>
        </w:rPr>
      </w:pPr>
      <w:r w:rsidRPr="0055480B">
        <w:rPr>
          <w:rFonts w:ascii="Times New Roman" w:hAnsi="Times New Roman"/>
          <w:sz w:val="24"/>
          <w:szCs w:val="24"/>
        </w:rPr>
        <w:t>Buna göre X bileşiği aşağıdakilerden hangisi olabilir?</w:t>
      </w:r>
    </w:p>
    <w:p w14:paraId="3FD31C40" w14:textId="77777777" w:rsidR="0055480B" w:rsidRDefault="0055480B" w:rsidP="0055480B">
      <w:pPr>
        <w:jc w:val="both"/>
        <w:rPr>
          <w:rFonts w:ascii="Times New Roman" w:hAnsi="Times New Roman"/>
          <w:sz w:val="24"/>
          <w:szCs w:val="24"/>
        </w:rPr>
      </w:pPr>
    </w:p>
    <w:p w14:paraId="43D68E37" w14:textId="334C1393" w:rsidR="00C615AD" w:rsidRDefault="0055480B" w:rsidP="008F7D8D">
      <w:pPr>
        <w:rPr>
          <w:rFonts w:ascii="Times New Roman" w:hAnsi="Times New Roman"/>
          <w:sz w:val="24"/>
          <w:szCs w:val="24"/>
        </w:rPr>
      </w:pPr>
      <w:r w:rsidRPr="00D16709">
        <w:rPr>
          <w:rFonts w:ascii="Arial" w:hAnsi="Arial" w:cs="Arial"/>
        </w:rPr>
        <w:object w:dxaOrig="5079" w:dyaOrig="2288" w14:anchorId="67F81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113.25pt" o:ole="">
            <v:imagedata r:id="rId7" o:title="" cropbottom="12352f" cropright="12549f"/>
          </v:shape>
          <o:OLEObject Type="Embed" ProgID="ChemDraw.Document.6.0" ShapeID="_x0000_i1025" DrawAspect="Content" ObjectID="_1560947706" r:id="rId8"/>
        </w:object>
      </w:r>
    </w:p>
    <w:p w14:paraId="3CCB8D4A" w14:textId="77777777" w:rsidR="0055480B" w:rsidRDefault="0055480B" w:rsidP="008F7D8D">
      <w:pPr>
        <w:rPr>
          <w:rFonts w:ascii="Times New Roman" w:hAnsi="Times New Roman"/>
          <w:sz w:val="24"/>
          <w:szCs w:val="24"/>
        </w:rPr>
      </w:pPr>
    </w:p>
    <w:p w14:paraId="2B94E5D7" w14:textId="55A7DEF0" w:rsidR="00C615AD" w:rsidRDefault="00C615AD" w:rsidP="00C615A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="0055480B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 xml:space="preserve">. </w:t>
      </w:r>
      <w:r w:rsidR="0055480B" w:rsidRPr="0055480B">
        <w:rPr>
          <w:rFonts w:ascii="Times New Roman" w:hAnsi="Times New Roman"/>
          <w:sz w:val="24"/>
          <w:szCs w:val="24"/>
        </w:rPr>
        <w:t>Aşağıdakilerden hangisi siklopentanın yapı izomeridir?</w:t>
      </w:r>
    </w:p>
    <w:p w14:paraId="3AA8866B" w14:textId="77777777" w:rsidR="0055480B" w:rsidRDefault="0055480B" w:rsidP="00C615AD">
      <w:pPr>
        <w:rPr>
          <w:rFonts w:ascii="Times New Roman" w:hAnsi="Times New Roman"/>
          <w:sz w:val="24"/>
          <w:szCs w:val="24"/>
        </w:rPr>
      </w:pPr>
    </w:p>
    <w:p w14:paraId="2EBCA6F5" w14:textId="1BA7E940" w:rsidR="0055480B" w:rsidRDefault="0055480B" w:rsidP="00C615AD">
      <w:pPr>
        <w:rPr>
          <w:rFonts w:ascii="Times New Roman" w:hAnsi="Times New Roman"/>
          <w:sz w:val="24"/>
          <w:szCs w:val="24"/>
        </w:rPr>
      </w:pPr>
      <w:r w:rsidRPr="00D16709">
        <w:rPr>
          <w:rFonts w:ascii="Arial" w:hAnsi="Arial" w:cs="Arial"/>
        </w:rPr>
        <w:object w:dxaOrig="4446" w:dyaOrig="2517" w14:anchorId="7928573E">
          <v:shape id="_x0000_i1026" type="#_x0000_t75" style="width:237.75pt;height:134.25pt" o:ole="">
            <v:imagedata r:id="rId9" o:title="" cropbottom="12483f" cropright="12542f"/>
          </v:shape>
          <o:OLEObject Type="Embed" ProgID="ChemDraw.Document.6.0" ShapeID="_x0000_i1026" DrawAspect="Content" ObjectID="_1560947707" r:id="rId10"/>
        </w:object>
      </w:r>
    </w:p>
    <w:p w14:paraId="29889E29" w14:textId="77777777" w:rsidR="0055480B" w:rsidRDefault="0055480B" w:rsidP="00C615AD">
      <w:pPr>
        <w:rPr>
          <w:rFonts w:ascii="Times New Roman" w:hAnsi="Times New Roman"/>
          <w:sz w:val="24"/>
          <w:szCs w:val="24"/>
        </w:rPr>
      </w:pPr>
    </w:p>
    <w:p w14:paraId="7C1519D6" w14:textId="4ABF0B60" w:rsidR="00C615AD" w:rsidRDefault="00C615AD" w:rsidP="0055480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="0055480B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 xml:space="preserve">. </w:t>
      </w:r>
      <w:r w:rsidR="0055480B" w:rsidRPr="0055480B">
        <w:rPr>
          <w:rFonts w:ascii="Times New Roman" w:hAnsi="Times New Roman"/>
          <w:sz w:val="24"/>
          <w:szCs w:val="24"/>
        </w:rPr>
        <w:t>Metilsiklohegzen bileşiğinin HBr ile tepkimesi sonucunda aşağıdaki bileşiklerden hangisi oluşur?</w:t>
      </w:r>
    </w:p>
    <w:p w14:paraId="18FB4F12" w14:textId="6A6A1ACF" w:rsidR="00C615AD" w:rsidRDefault="00C615AD" w:rsidP="008F7D8D">
      <w:pPr>
        <w:rPr>
          <w:rFonts w:ascii="Times New Roman" w:hAnsi="Times New Roman"/>
          <w:sz w:val="24"/>
          <w:szCs w:val="24"/>
        </w:rPr>
      </w:pPr>
    </w:p>
    <w:p w14:paraId="03935DC8" w14:textId="4E438297" w:rsidR="0055480B" w:rsidRDefault="0055480B" w:rsidP="008F7D8D">
      <w:pPr>
        <w:rPr>
          <w:rFonts w:ascii="Times New Roman" w:hAnsi="Times New Roman"/>
          <w:sz w:val="24"/>
          <w:szCs w:val="24"/>
        </w:rPr>
      </w:pPr>
      <w:r w:rsidRPr="00D16709">
        <w:rPr>
          <w:rFonts w:ascii="Arial" w:hAnsi="Arial" w:cs="Arial"/>
        </w:rPr>
        <w:object w:dxaOrig="4738" w:dyaOrig="4002" w14:anchorId="7348E343">
          <v:shape id="_x0000_i1027" type="#_x0000_t75" style="width:237pt;height:204pt" o:ole="">
            <v:imagedata r:id="rId11" o:title="" cropbottom="11773f" cropright="12775f"/>
          </v:shape>
          <o:OLEObject Type="Embed" ProgID="ChemDraw.Document.6.0" ShapeID="_x0000_i1027" DrawAspect="Content" ObjectID="_1560947708" r:id="rId12"/>
        </w:object>
      </w:r>
    </w:p>
    <w:p w14:paraId="4A8BE123" w14:textId="77777777" w:rsidR="0055480B" w:rsidRDefault="0055480B" w:rsidP="008F7D8D">
      <w:pPr>
        <w:rPr>
          <w:rFonts w:ascii="Times New Roman" w:hAnsi="Times New Roman"/>
          <w:sz w:val="24"/>
          <w:szCs w:val="24"/>
        </w:rPr>
      </w:pPr>
    </w:p>
    <w:p w14:paraId="5A8FB3DD" w14:textId="5E3ABEB6" w:rsidR="0055480B" w:rsidRDefault="0055480B" w:rsidP="00C615A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0</w:t>
      </w:r>
      <w:r w:rsidR="00C615AD">
        <w:rPr>
          <w:rFonts w:ascii="Times New Roman" w:hAnsi="Times New Roman"/>
          <w:sz w:val="24"/>
          <w:szCs w:val="24"/>
        </w:rPr>
        <w:t xml:space="preserve">. </w:t>
      </w:r>
    </w:p>
    <w:p w14:paraId="0EB3250F" w14:textId="09A17B3B" w:rsidR="0055480B" w:rsidRDefault="0055480B" w:rsidP="00C615AD">
      <w:pPr>
        <w:rPr>
          <w:rFonts w:ascii="Times New Roman" w:hAnsi="Times New Roman"/>
          <w:sz w:val="24"/>
          <w:szCs w:val="24"/>
        </w:rPr>
      </w:pPr>
      <w:r w:rsidRPr="00D16709">
        <w:rPr>
          <w:rFonts w:ascii="Arial" w:hAnsi="Arial" w:cs="Arial"/>
          <w:b/>
          <w:noProof/>
        </w:rPr>
        <w:drawing>
          <wp:inline distT="0" distB="0" distL="0" distR="0" wp14:anchorId="1301448D" wp14:editId="32AF9EF4">
            <wp:extent cx="3279381" cy="1341120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3" cy="1352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361C8" w14:textId="5EE6E297" w:rsidR="00C615AD" w:rsidRDefault="0055480B" w:rsidP="0055480B">
      <w:pPr>
        <w:jc w:val="both"/>
        <w:rPr>
          <w:rFonts w:ascii="Times New Roman" w:hAnsi="Times New Roman"/>
          <w:sz w:val="24"/>
          <w:szCs w:val="24"/>
        </w:rPr>
      </w:pPr>
      <w:r w:rsidRPr="0055480B">
        <w:rPr>
          <w:rFonts w:ascii="Times New Roman" w:hAnsi="Times New Roman"/>
          <w:sz w:val="24"/>
          <w:szCs w:val="24"/>
        </w:rPr>
        <w:t>Yukarıda verilen şemada I, II ve III numaralarıyla gösterilen tepkime türleri aşağıdakilerin hangisinde doğru olarak verilmiştir?</w:t>
      </w:r>
    </w:p>
    <w:p w14:paraId="321ABF9A" w14:textId="77777777" w:rsidR="00780A1C" w:rsidRDefault="00780A1C" w:rsidP="00C615AD">
      <w:pPr>
        <w:rPr>
          <w:rFonts w:ascii="Times New Roman" w:hAnsi="Times New Roman"/>
          <w:sz w:val="24"/>
          <w:szCs w:val="24"/>
        </w:rPr>
      </w:pPr>
    </w:p>
    <w:p w14:paraId="60C85EF4" w14:textId="77777777" w:rsidR="00780A1C" w:rsidRDefault="00780A1C" w:rsidP="00C615AD">
      <w:pPr>
        <w:rPr>
          <w:rFonts w:ascii="Times New Roman" w:hAnsi="Times New Roman"/>
          <w:sz w:val="24"/>
          <w:szCs w:val="24"/>
        </w:rPr>
      </w:pPr>
    </w:p>
    <w:p w14:paraId="5F3E8814" w14:textId="73D656BC" w:rsidR="00780A1C" w:rsidRDefault="00780A1C" w:rsidP="00C615AD">
      <w:p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</w:rPr>
        <w:t xml:space="preserve">   </w:t>
      </w:r>
      <w:r w:rsidRPr="00D16709">
        <w:rPr>
          <w:rFonts w:ascii="Arial" w:hAnsi="Arial" w:cs="Arial"/>
        </w:rPr>
        <w:object w:dxaOrig="4149" w:dyaOrig="315" w14:anchorId="1AC6CE10">
          <v:shape id="_x0000_i1028" type="#_x0000_t75" style="width:255pt;height:20.25pt" o:ole="">
            <v:imagedata r:id="rId14" o:title="" cropright="13101f"/>
          </v:shape>
          <o:OLEObject Type="Embed" ProgID="ChemDraw.Document.6.0" ShapeID="_x0000_i1028" DrawAspect="Content" ObjectID="_1560947709" r:id="rId15"/>
        </w:object>
      </w:r>
    </w:p>
    <w:p w14:paraId="45FB127E" w14:textId="29067A5B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a. </w:t>
      </w:r>
      <w:r w:rsidR="00780A1C">
        <w:rPr>
          <w:rFonts w:ascii="Times New Roman" w:hAnsi="Times New Roman"/>
          <w:sz w:val="24"/>
          <w:szCs w:val="24"/>
        </w:rPr>
        <w:t xml:space="preserve">Katılma               </w:t>
      </w:r>
      <w:r w:rsidR="00780A1C" w:rsidRPr="00780A1C">
        <w:rPr>
          <w:rFonts w:ascii="Times New Roman" w:hAnsi="Times New Roman"/>
          <w:sz w:val="24"/>
          <w:szCs w:val="24"/>
        </w:rPr>
        <w:t>Ayrılma                 Yükseltgenme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4C0147A3" w14:textId="70F43BC7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b. </w:t>
      </w:r>
      <w:r w:rsidR="00780A1C">
        <w:rPr>
          <w:rFonts w:ascii="Times New Roman" w:hAnsi="Times New Roman"/>
          <w:sz w:val="24"/>
          <w:szCs w:val="24"/>
        </w:rPr>
        <w:t xml:space="preserve">Ayrılma              </w:t>
      </w:r>
      <w:r w:rsidR="00780A1C" w:rsidRPr="00780A1C">
        <w:rPr>
          <w:rFonts w:ascii="Times New Roman" w:hAnsi="Times New Roman"/>
          <w:sz w:val="24"/>
          <w:szCs w:val="24"/>
        </w:rPr>
        <w:t xml:space="preserve">Yerdeğiştirme      </w:t>
      </w:r>
      <w:r w:rsidR="00780A1C">
        <w:rPr>
          <w:rFonts w:ascii="Times New Roman" w:hAnsi="Times New Roman"/>
          <w:sz w:val="24"/>
          <w:szCs w:val="24"/>
        </w:rPr>
        <w:t xml:space="preserve">  </w:t>
      </w:r>
      <w:r w:rsidR="00780A1C" w:rsidRPr="00780A1C">
        <w:rPr>
          <w:rFonts w:ascii="Times New Roman" w:hAnsi="Times New Roman"/>
          <w:sz w:val="24"/>
          <w:szCs w:val="24"/>
        </w:rPr>
        <w:t>Yükseltgenme</w:t>
      </w:r>
      <w:r w:rsidRPr="008029BA">
        <w:rPr>
          <w:rFonts w:ascii="Times New Roman" w:hAnsi="Times New Roman"/>
          <w:sz w:val="24"/>
          <w:szCs w:val="24"/>
        </w:rPr>
        <w:tab/>
      </w:r>
      <w:r w:rsidRPr="008029BA">
        <w:rPr>
          <w:rFonts w:ascii="Times New Roman" w:hAnsi="Times New Roman"/>
          <w:sz w:val="24"/>
          <w:szCs w:val="24"/>
        </w:rPr>
        <w:tab/>
      </w:r>
    </w:p>
    <w:p w14:paraId="68260637" w14:textId="64A639C7" w:rsidR="00C615AD" w:rsidRPr="008029BA" w:rsidRDefault="00C615AD" w:rsidP="00C615AD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c. </w:t>
      </w:r>
      <w:r w:rsidR="00780A1C" w:rsidRPr="00780A1C">
        <w:rPr>
          <w:rFonts w:ascii="Times New Roman" w:hAnsi="Times New Roman"/>
          <w:sz w:val="24"/>
          <w:szCs w:val="24"/>
        </w:rPr>
        <w:t xml:space="preserve">İndirgenme         Yerdeğiştirme       </w:t>
      </w:r>
      <w:r w:rsidR="00780A1C">
        <w:rPr>
          <w:rFonts w:ascii="Times New Roman" w:hAnsi="Times New Roman"/>
          <w:sz w:val="24"/>
          <w:szCs w:val="24"/>
        </w:rPr>
        <w:t xml:space="preserve"> </w:t>
      </w:r>
      <w:r w:rsidR="00780A1C" w:rsidRPr="00780A1C">
        <w:rPr>
          <w:rFonts w:ascii="Times New Roman" w:hAnsi="Times New Roman"/>
          <w:sz w:val="24"/>
          <w:szCs w:val="24"/>
        </w:rPr>
        <w:t>Ayrılma</w:t>
      </w:r>
    </w:p>
    <w:p w14:paraId="4021E7B1" w14:textId="47ECF0AC" w:rsidR="00780A1C" w:rsidRDefault="00C615AD" w:rsidP="00780A1C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d. </w:t>
      </w:r>
      <w:r w:rsidR="00780A1C" w:rsidRPr="00780A1C">
        <w:rPr>
          <w:rFonts w:ascii="Times New Roman" w:hAnsi="Times New Roman"/>
          <w:sz w:val="24"/>
          <w:szCs w:val="24"/>
        </w:rPr>
        <w:t>Yükseltgenme    Katılma                  İndirgenme</w:t>
      </w:r>
    </w:p>
    <w:p w14:paraId="1D7705D7" w14:textId="22EC295C" w:rsidR="00C615AD" w:rsidRPr="00D1461B" w:rsidRDefault="00C615AD" w:rsidP="00780A1C">
      <w:pPr>
        <w:rPr>
          <w:rFonts w:ascii="Times New Roman" w:hAnsi="Times New Roman"/>
          <w:sz w:val="24"/>
          <w:szCs w:val="24"/>
        </w:rPr>
      </w:pPr>
      <w:r w:rsidRPr="008029BA">
        <w:rPr>
          <w:rFonts w:ascii="Times New Roman" w:hAnsi="Times New Roman"/>
          <w:sz w:val="24"/>
          <w:szCs w:val="24"/>
        </w:rPr>
        <w:t xml:space="preserve">e. </w:t>
      </w:r>
      <w:r w:rsidR="00780A1C" w:rsidRPr="00780A1C">
        <w:rPr>
          <w:rFonts w:ascii="Times New Roman" w:hAnsi="Times New Roman"/>
          <w:sz w:val="24"/>
          <w:szCs w:val="24"/>
        </w:rPr>
        <w:t xml:space="preserve">Ayrılma              Yerdeğiştirme      </w:t>
      </w:r>
      <w:r w:rsidR="00780A1C">
        <w:rPr>
          <w:rFonts w:ascii="Times New Roman" w:hAnsi="Times New Roman"/>
          <w:sz w:val="24"/>
          <w:szCs w:val="24"/>
        </w:rPr>
        <w:t xml:space="preserve">  </w:t>
      </w:r>
      <w:r w:rsidR="00780A1C" w:rsidRPr="00780A1C">
        <w:rPr>
          <w:rFonts w:ascii="Times New Roman" w:hAnsi="Times New Roman"/>
          <w:sz w:val="24"/>
          <w:szCs w:val="24"/>
        </w:rPr>
        <w:t>Katılma</w:t>
      </w:r>
    </w:p>
    <w:p w14:paraId="79E17FDE" w14:textId="77777777" w:rsidR="00C615AD" w:rsidRPr="00D1461B" w:rsidRDefault="00C615AD" w:rsidP="008F7D8D">
      <w:pPr>
        <w:rPr>
          <w:rFonts w:ascii="Times New Roman" w:hAnsi="Times New Roman"/>
          <w:sz w:val="24"/>
          <w:szCs w:val="24"/>
        </w:rPr>
      </w:pPr>
    </w:p>
    <w:sectPr w:rsidR="00C615AD" w:rsidRPr="00D1461B" w:rsidSect="00095818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B7D1C"/>
    <w:multiLevelType w:val="hybridMultilevel"/>
    <w:tmpl w:val="6BDA1F30"/>
    <w:lvl w:ilvl="0" w:tplc="2B4C4770">
      <w:start w:val="1"/>
      <w:numFmt w:val="decimal"/>
      <w:lvlText w:val="S%1)"/>
      <w:lvlJc w:val="left"/>
      <w:pPr>
        <w:ind w:left="360" w:hanging="360"/>
      </w:pPr>
      <w:rPr>
        <w:rFonts w:ascii="Calibri" w:hAnsi="Calibri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0EE2B4A"/>
    <w:multiLevelType w:val="hybridMultilevel"/>
    <w:tmpl w:val="071E4E0E"/>
    <w:lvl w:ilvl="0" w:tplc="EA0674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4996749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DA4404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15F222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B6ECF2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2ECCBD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04A0DD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9400390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6CBE47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2D01"/>
    <w:rsid w:val="00010DE9"/>
    <w:rsid w:val="00024717"/>
    <w:rsid w:val="0003114D"/>
    <w:rsid w:val="000352DC"/>
    <w:rsid w:val="0005662A"/>
    <w:rsid w:val="00060FAF"/>
    <w:rsid w:val="00073C73"/>
    <w:rsid w:val="00082CE1"/>
    <w:rsid w:val="00095818"/>
    <w:rsid w:val="000B4C56"/>
    <w:rsid w:val="000C26D6"/>
    <w:rsid w:val="000C3B3D"/>
    <w:rsid w:val="000E1B75"/>
    <w:rsid w:val="000E5148"/>
    <w:rsid w:val="000E7912"/>
    <w:rsid w:val="000F16FC"/>
    <w:rsid w:val="00106FCF"/>
    <w:rsid w:val="001351B1"/>
    <w:rsid w:val="0013568D"/>
    <w:rsid w:val="001575DD"/>
    <w:rsid w:val="00167492"/>
    <w:rsid w:val="001728F2"/>
    <w:rsid w:val="00182B41"/>
    <w:rsid w:val="001B1357"/>
    <w:rsid w:val="001C34B8"/>
    <w:rsid w:val="001F3172"/>
    <w:rsid w:val="002008BF"/>
    <w:rsid w:val="0020283E"/>
    <w:rsid w:val="002121B4"/>
    <w:rsid w:val="00217B0B"/>
    <w:rsid w:val="00223F09"/>
    <w:rsid w:val="0023562D"/>
    <w:rsid w:val="00241B43"/>
    <w:rsid w:val="00241EC3"/>
    <w:rsid w:val="00246559"/>
    <w:rsid w:val="002514AA"/>
    <w:rsid w:val="00256E4A"/>
    <w:rsid w:val="0029527A"/>
    <w:rsid w:val="002963B2"/>
    <w:rsid w:val="002A0DBE"/>
    <w:rsid w:val="002A1583"/>
    <w:rsid w:val="002D423E"/>
    <w:rsid w:val="00302F25"/>
    <w:rsid w:val="00306B99"/>
    <w:rsid w:val="003275EF"/>
    <w:rsid w:val="0034780E"/>
    <w:rsid w:val="00354CC0"/>
    <w:rsid w:val="00356DC5"/>
    <w:rsid w:val="00374B08"/>
    <w:rsid w:val="0039592C"/>
    <w:rsid w:val="00395983"/>
    <w:rsid w:val="0039627E"/>
    <w:rsid w:val="003A77B6"/>
    <w:rsid w:val="003E61B4"/>
    <w:rsid w:val="00407B49"/>
    <w:rsid w:val="004205E1"/>
    <w:rsid w:val="00424394"/>
    <w:rsid w:val="0043221F"/>
    <w:rsid w:val="004364D9"/>
    <w:rsid w:val="004420DD"/>
    <w:rsid w:val="00455D46"/>
    <w:rsid w:val="00475602"/>
    <w:rsid w:val="004761CE"/>
    <w:rsid w:val="004A766F"/>
    <w:rsid w:val="004B6296"/>
    <w:rsid w:val="005072A5"/>
    <w:rsid w:val="00517AC3"/>
    <w:rsid w:val="00523394"/>
    <w:rsid w:val="00526C81"/>
    <w:rsid w:val="00530224"/>
    <w:rsid w:val="00531B96"/>
    <w:rsid w:val="005357BB"/>
    <w:rsid w:val="0054547D"/>
    <w:rsid w:val="0055480B"/>
    <w:rsid w:val="005819B5"/>
    <w:rsid w:val="00586699"/>
    <w:rsid w:val="005921B8"/>
    <w:rsid w:val="005A25D9"/>
    <w:rsid w:val="005B2C9F"/>
    <w:rsid w:val="005B2D01"/>
    <w:rsid w:val="005D42E9"/>
    <w:rsid w:val="005F6ECC"/>
    <w:rsid w:val="006013F8"/>
    <w:rsid w:val="0060600C"/>
    <w:rsid w:val="00612A28"/>
    <w:rsid w:val="00613C1E"/>
    <w:rsid w:val="00640A2F"/>
    <w:rsid w:val="00657FD3"/>
    <w:rsid w:val="00696D9F"/>
    <w:rsid w:val="006B0587"/>
    <w:rsid w:val="006B13D9"/>
    <w:rsid w:val="006C642D"/>
    <w:rsid w:val="006D4749"/>
    <w:rsid w:val="00701AF0"/>
    <w:rsid w:val="007029D4"/>
    <w:rsid w:val="0070679C"/>
    <w:rsid w:val="00712B96"/>
    <w:rsid w:val="00725CE5"/>
    <w:rsid w:val="00737C82"/>
    <w:rsid w:val="00741C84"/>
    <w:rsid w:val="007558FA"/>
    <w:rsid w:val="00780A1C"/>
    <w:rsid w:val="00786C30"/>
    <w:rsid w:val="007C2AFB"/>
    <w:rsid w:val="007C32C2"/>
    <w:rsid w:val="007D3EE1"/>
    <w:rsid w:val="007E3B81"/>
    <w:rsid w:val="007F3F4D"/>
    <w:rsid w:val="00800CFC"/>
    <w:rsid w:val="008029BA"/>
    <w:rsid w:val="00826DC0"/>
    <w:rsid w:val="008359F4"/>
    <w:rsid w:val="00844B72"/>
    <w:rsid w:val="008531E9"/>
    <w:rsid w:val="00857C91"/>
    <w:rsid w:val="008601C5"/>
    <w:rsid w:val="00861E57"/>
    <w:rsid w:val="008A0615"/>
    <w:rsid w:val="008A432C"/>
    <w:rsid w:val="008B1E50"/>
    <w:rsid w:val="008B7891"/>
    <w:rsid w:val="008F7D8D"/>
    <w:rsid w:val="00924DC1"/>
    <w:rsid w:val="009375E4"/>
    <w:rsid w:val="009550E7"/>
    <w:rsid w:val="0097267C"/>
    <w:rsid w:val="009C39DB"/>
    <w:rsid w:val="009C7DA1"/>
    <w:rsid w:val="009D0846"/>
    <w:rsid w:val="009D11B6"/>
    <w:rsid w:val="00A0071C"/>
    <w:rsid w:val="00A27FAB"/>
    <w:rsid w:val="00A378D0"/>
    <w:rsid w:val="00A52413"/>
    <w:rsid w:val="00A60390"/>
    <w:rsid w:val="00A64323"/>
    <w:rsid w:val="00A71D88"/>
    <w:rsid w:val="00A95173"/>
    <w:rsid w:val="00A958B9"/>
    <w:rsid w:val="00AA451F"/>
    <w:rsid w:val="00AB7B10"/>
    <w:rsid w:val="00B039EB"/>
    <w:rsid w:val="00B12E7A"/>
    <w:rsid w:val="00B21656"/>
    <w:rsid w:val="00B25A8F"/>
    <w:rsid w:val="00B31BA2"/>
    <w:rsid w:val="00B353FC"/>
    <w:rsid w:val="00B426C9"/>
    <w:rsid w:val="00B612C4"/>
    <w:rsid w:val="00B62575"/>
    <w:rsid w:val="00B70DDF"/>
    <w:rsid w:val="00B91CD5"/>
    <w:rsid w:val="00BA15B5"/>
    <w:rsid w:val="00BA4977"/>
    <w:rsid w:val="00BC5AFB"/>
    <w:rsid w:val="00BF0EF8"/>
    <w:rsid w:val="00BF407D"/>
    <w:rsid w:val="00C00C5B"/>
    <w:rsid w:val="00C012AB"/>
    <w:rsid w:val="00C13861"/>
    <w:rsid w:val="00C14ECB"/>
    <w:rsid w:val="00C163BA"/>
    <w:rsid w:val="00C2009B"/>
    <w:rsid w:val="00C21116"/>
    <w:rsid w:val="00C4368A"/>
    <w:rsid w:val="00C46ACE"/>
    <w:rsid w:val="00C56857"/>
    <w:rsid w:val="00C615AD"/>
    <w:rsid w:val="00C65012"/>
    <w:rsid w:val="00C86D34"/>
    <w:rsid w:val="00CA1366"/>
    <w:rsid w:val="00CA17CC"/>
    <w:rsid w:val="00CA2C12"/>
    <w:rsid w:val="00CB1199"/>
    <w:rsid w:val="00CB7306"/>
    <w:rsid w:val="00CB7A7C"/>
    <w:rsid w:val="00CC375B"/>
    <w:rsid w:val="00CE1D42"/>
    <w:rsid w:val="00CF3CA8"/>
    <w:rsid w:val="00CF50B3"/>
    <w:rsid w:val="00D1461B"/>
    <w:rsid w:val="00D25E84"/>
    <w:rsid w:val="00D46A1B"/>
    <w:rsid w:val="00D907A3"/>
    <w:rsid w:val="00D97B96"/>
    <w:rsid w:val="00DA136C"/>
    <w:rsid w:val="00DB1BCA"/>
    <w:rsid w:val="00DC19E1"/>
    <w:rsid w:val="00DD0479"/>
    <w:rsid w:val="00DE3240"/>
    <w:rsid w:val="00DE6512"/>
    <w:rsid w:val="00DF26FF"/>
    <w:rsid w:val="00E04603"/>
    <w:rsid w:val="00E05FED"/>
    <w:rsid w:val="00E110C7"/>
    <w:rsid w:val="00E20DA1"/>
    <w:rsid w:val="00E27886"/>
    <w:rsid w:val="00E50865"/>
    <w:rsid w:val="00E5765C"/>
    <w:rsid w:val="00E60A1E"/>
    <w:rsid w:val="00E94E87"/>
    <w:rsid w:val="00EA37C2"/>
    <w:rsid w:val="00EA49FF"/>
    <w:rsid w:val="00ED39DA"/>
    <w:rsid w:val="00F01EEC"/>
    <w:rsid w:val="00F0697A"/>
    <w:rsid w:val="00F148AB"/>
    <w:rsid w:val="00F223D0"/>
    <w:rsid w:val="00F26EC2"/>
    <w:rsid w:val="00F274F8"/>
    <w:rsid w:val="00F314FD"/>
    <w:rsid w:val="00F350AE"/>
    <w:rsid w:val="00F45B62"/>
    <w:rsid w:val="00F5406D"/>
    <w:rsid w:val="00F84551"/>
    <w:rsid w:val="00F95D7E"/>
    <w:rsid w:val="00FA5D7C"/>
    <w:rsid w:val="00FA6DBD"/>
    <w:rsid w:val="00FB2158"/>
    <w:rsid w:val="00FB4DEC"/>
    <w:rsid w:val="00FC31DD"/>
    <w:rsid w:val="00FF30A2"/>
    <w:rsid w:val="00FF6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1E21133"/>
  <w14:defaultImageDpi w14:val="300"/>
  <w15:docId w15:val="{95C8C995-66DA-452D-8F89-0EEC253DC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uiPriority="40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2D01"/>
    <w:rPr>
      <w:rFonts w:ascii="Cambria" w:eastAsia="MS Mincho" w:hAnsi="Cambria" w:cs="Times New Roman"/>
      <w:sz w:val="20"/>
      <w:szCs w:val="20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5B2D01"/>
    <w:rPr>
      <w:rFonts w:ascii="Lucida Grande" w:hAnsi="Lucida Grande" w:cs="Lucida Grande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B2D01"/>
    <w:rPr>
      <w:rFonts w:ascii="Lucida Grande" w:eastAsia="MS Mincho" w:hAnsi="Lucida Grande" w:cs="Lucida Grande"/>
      <w:sz w:val="18"/>
      <w:szCs w:val="18"/>
      <w:lang w:val="tr-TR" w:eastAsia="tr-TR"/>
    </w:rPr>
  </w:style>
  <w:style w:type="paragraph" w:styleId="ListeParagraf">
    <w:name w:val="List Paragraph"/>
    <w:basedOn w:val="Normal"/>
    <w:uiPriority w:val="34"/>
    <w:qFormat/>
    <w:rsid w:val="00CA1366"/>
    <w:pPr>
      <w:ind w:left="720"/>
      <w:contextualSpacing/>
    </w:pPr>
  </w:style>
  <w:style w:type="paragraph" w:styleId="AralkYok">
    <w:name w:val="No Spacing"/>
    <w:uiPriority w:val="1"/>
    <w:qFormat/>
    <w:rsid w:val="00E27886"/>
    <w:rPr>
      <w:rFonts w:eastAsiaTheme="minorHAnsi"/>
      <w:sz w:val="22"/>
      <w:szCs w:val="22"/>
      <w:lang w:val="tr-TR"/>
    </w:rPr>
  </w:style>
  <w:style w:type="table" w:styleId="TabloKlavuzuAk">
    <w:name w:val="Grid Table Light"/>
    <w:basedOn w:val="NormalTablo"/>
    <w:uiPriority w:val="40"/>
    <w:rsid w:val="00060FAF"/>
    <w:rPr>
      <w:rFonts w:eastAsiaTheme="minorHAnsi"/>
      <w:sz w:val="22"/>
      <w:szCs w:val="22"/>
      <w:lang w:val="en-AU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14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70018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68814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484302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473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77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4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2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e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3963</Words>
  <Characters>22592</Characters>
  <Application>Microsoft Office Word</Application>
  <DocSecurity>0</DocSecurity>
  <Lines>188</Lines>
  <Paragraphs>53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rserkanoner</Company>
  <LinksUpToDate>false</LinksUpToDate>
  <CharactersWithSpaces>26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kan oner</dc:creator>
  <cp:keywords/>
  <dc:description/>
  <cp:lastModifiedBy>Sevil YILMAZ</cp:lastModifiedBy>
  <cp:revision>2</cp:revision>
  <dcterms:created xsi:type="dcterms:W3CDTF">2017-07-07T12:49:00Z</dcterms:created>
  <dcterms:modified xsi:type="dcterms:W3CDTF">2017-07-07T12:49:00Z</dcterms:modified>
</cp:coreProperties>
</file>